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B18A1F1" w14:textId="77777777" w:rsidR="00414DB2" w:rsidRPr="006A2386" w:rsidRDefault="00414DB2" w:rsidP="00035150">
      <w:pPr>
        <w:tabs>
          <w:tab w:val="left" w:pos="708"/>
        </w:tabs>
        <w:rPr>
          <w:rFonts w:eastAsia="Times New Roman"/>
          <w:b/>
          <w:iCs/>
          <w:sz w:val="24"/>
          <w:szCs w:val="24"/>
        </w:rPr>
      </w:pPr>
      <w:bookmarkStart w:id="0" w:name="_Hlk92555038"/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414DB2" w:rsidRPr="006A2386" w14:paraId="626D0CE6" w14:textId="77777777" w:rsidTr="000B695F">
        <w:tc>
          <w:tcPr>
            <w:tcW w:w="9889" w:type="dxa"/>
            <w:gridSpan w:val="2"/>
          </w:tcPr>
          <w:p w14:paraId="6B0964CD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414DB2" w:rsidRPr="006A2386" w14:paraId="40BB371F" w14:textId="77777777" w:rsidTr="000B695F">
        <w:tc>
          <w:tcPr>
            <w:tcW w:w="9889" w:type="dxa"/>
            <w:gridSpan w:val="2"/>
          </w:tcPr>
          <w:p w14:paraId="0C94BA49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414DB2" w:rsidRPr="006A2386" w14:paraId="1A106974" w14:textId="77777777" w:rsidTr="000B695F">
        <w:tc>
          <w:tcPr>
            <w:tcW w:w="9889" w:type="dxa"/>
            <w:gridSpan w:val="2"/>
          </w:tcPr>
          <w:p w14:paraId="693E675E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высшего образования</w:t>
            </w:r>
          </w:p>
        </w:tc>
      </w:tr>
      <w:tr w:rsidR="00414DB2" w:rsidRPr="006A2386" w14:paraId="56B19B6A" w14:textId="77777777" w:rsidTr="000B695F">
        <w:tc>
          <w:tcPr>
            <w:tcW w:w="9889" w:type="dxa"/>
            <w:gridSpan w:val="2"/>
          </w:tcPr>
          <w:p w14:paraId="02AA34A0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«Российский государственный университет им. А.Н. Косыгина</w:t>
            </w:r>
          </w:p>
        </w:tc>
      </w:tr>
      <w:tr w:rsidR="00414DB2" w:rsidRPr="006A2386" w14:paraId="11ACD779" w14:textId="77777777" w:rsidTr="000B695F">
        <w:tc>
          <w:tcPr>
            <w:tcW w:w="9889" w:type="dxa"/>
            <w:gridSpan w:val="2"/>
          </w:tcPr>
          <w:p w14:paraId="76A421AD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(Технологии. Дизайн. Искусство)»</w:t>
            </w:r>
          </w:p>
        </w:tc>
      </w:tr>
      <w:tr w:rsidR="00414DB2" w:rsidRPr="006A2386" w14:paraId="6BE33511" w14:textId="77777777" w:rsidTr="000B695F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14:paraId="2ED2E68B" w14:textId="77777777" w:rsidR="00414DB2" w:rsidRPr="006A2386" w:rsidRDefault="00414DB2" w:rsidP="000B695F">
            <w:pPr>
              <w:spacing w:line="271" w:lineRule="auto"/>
              <w:ind w:right="-57"/>
              <w:jc w:val="both"/>
              <w:rPr>
                <w:rFonts w:eastAsia="Times New Roman"/>
                <w:b/>
                <w:iCs/>
                <w:sz w:val="24"/>
                <w:szCs w:val="24"/>
              </w:rPr>
            </w:pPr>
          </w:p>
        </w:tc>
      </w:tr>
      <w:tr w:rsidR="00414DB2" w:rsidRPr="006A2386" w14:paraId="7BBB157B" w14:textId="77777777" w:rsidTr="000B695F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0677AD76" w14:textId="77777777" w:rsidR="00414DB2" w:rsidRPr="006A2386" w:rsidRDefault="00414DB2" w:rsidP="000B695F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14:paraId="38464B14" w14:textId="692BBADF" w:rsidR="00414DB2" w:rsidRPr="006A2386" w:rsidRDefault="00EF68EC" w:rsidP="000B695F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>
              <w:rPr>
                <w:rFonts w:eastAsia="Times New Roman"/>
                <w:iCs/>
                <w:sz w:val="26"/>
                <w:szCs w:val="26"/>
              </w:rPr>
              <w:t>Химических технологий и промышленной экологии</w:t>
            </w:r>
          </w:p>
        </w:tc>
      </w:tr>
      <w:tr w:rsidR="00414DB2" w:rsidRPr="006A2386" w14:paraId="1A7EB4E7" w14:textId="77777777" w:rsidTr="000B695F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14:paraId="5333FA02" w14:textId="77777777" w:rsidR="00414DB2" w:rsidRPr="006A2386" w:rsidRDefault="00414DB2" w:rsidP="000B695F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14:paraId="0C0AEEFA" w14:textId="77777777" w:rsidR="00414DB2" w:rsidRPr="006A2386" w:rsidRDefault="00414DB2" w:rsidP="000B695F">
            <w:pPr>
              <w:spacing w:line="271" w:lineRule="auto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6"/>
                <w:szCs w:val="26"/>
              </w:rPr>
              <w:t>Высшей математики</w:t>
            </w:r>
          </w:p>
        </w:tc>
      </w:tr>
    </w:tbl>
    <w:p w14:paraId="09EED1B8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9F0447B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17FE4D9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27B1B38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  <w:bookmarkStart w:id="1" w:name="_GoBack"/>
      <w:bookmarkEnd w:id="1"/>
    </w:p>
    <w:p w14:paraId="67D00AA2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3334E5A5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0F5AC59C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p w14:paraId="285B9CE8" w14:textId="77777777" w:rsidR="00414DB2" w:rsidRPr="006A2386" w:rsidRDefault="00414DB2" w:rsidP="00414DB2">
      <w:pPr>
        <w:tabs>
          <w:tab w:val="left" w:pos="708"/>
        </w:tabs>
        <w:jc w:val="both"/>
        <w:rPr>
          <w:rFonts w:eastAsia="Times New Roman"/>
          <w:b/>
          <w:iCs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414DB2" w:rsidRPr="006A2386" w14:paraId="3484AF0A" w14:textId="77777777" w:rsidTr="000B695F">
        <w:trPr>
          <w:trHeight w:val="567"/>
        </w:trPr>
        <w:tc>
          <w:tcPr>
            <w:tcW w:w="9889" w:type="dxa"/>
            <w:gridSpan w:val="3"/>
            <w:vAlign w:val="center"/>
          </w:tcPr>
          <w:p w14:paraId="5D9F42B3" w14:textId="77777777" w:rsidR="00414DB2" w:rsidRPr="006A2386" w:rsidRDefault="00414DB2" w:rsidP="000B695F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>РАБОЧАЯ ПРОГРАММА</w:t>
            </w:r>
          </w:p>
          <w:p w14:paraId="41CEC5BD" w14:textId="77777777" w:rsidR="00414DB2" w:rsidRPr="006A2386" w:rsidRDefault="00414DB2" w:rsidP="000B695F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 xml:space="preserve">УЧЕБНОЙ ДИСЦИПЛИНЫ </w:t>
            </w:r>
          </w:p>
        </w:tc>
      </w:tr>
      <w:tr w:rsidR="00414DB2" w:rsidRPr="006A2386" w14:paraId="515F017A" w14:textId="77777777" w:rsidTr="000B695F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14:paraId="613BE221" w14:textId="61116628" w:rsidR="00414DB2" w:rsidRPr="006A2386" w:rsidRDefault="00414DB2" w:rsidP="000B695F">
            <w:pPr>
              <w:jc w:val="center"/>
              <w:rPr>
                <w:b/>
                <w:iCs/>
                <w:sz w:val="26"/>
                <w:szCs w:val="26"/>
              </w:rPr>
            </w:pPr>
            <w:r w:rsidRPr="006A2386">
              <w:rPr>
                <w:b/>
                <w:iCs/>
                <w:sz w:val="26"/>
                <w:szCs w:val="26"/>
              </w:rPr>
              <w:t>«</w:t>
            </w:r>
            <w:r>
              <w:rPr>
                <w:b/>
                <w:iCs/>
                <w:sz w:val="26"/>
                <w:szCs w:val="26"/>
              </w:rPr>
              <w:t xml:space="preserve">СПЕЦИАЛЬНЫЕ РАЗДЕЛЫ </w:t>
            </w:r>
            <w:r w:rsidRPr="006A2386">
              <w:rPr>
                <w:b/>
                <w:iCs/>
                <w:sz w:val="26"/>
                <w:szCs w:val="26"/>
              </w:rPr>
              <w:t>МАТЕМАТИК</w:t>
            </w:r>
            <w:r>
              <w:rPr>
                <w:b/>
                <w:iCs/>
                <w:sz w:val="26"/>
                <w:szCs w:val="26"/>
              </w:rPr>
              <w:t>И</w:t>
            </w:r>
            <w:r w:rsidRPr="006A2386">
              <w:rPr>
                <w:b/>
                <w:iCs/>
                <w:sz w:val="26"/>
                <w:szCs w:val="26"/>
              </w:rPr>
              <w:t>»</w:t>
            </w:r>
          </w:p>
        </w:tc>
      </w:tr>
      <w:tr w:rsidR="00414DB2" w:rsidRPr="006A2386" w14:paraId="2F50F390" w14:textId="77777777" w:rsidTr="000B695F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44C877F7" w14:textId="77777777" w:rsidR="00414DB2" w:rsidRPr="006A2386" w:rsidRDefault="00414DB2" w:rsidP="000B695F">
            <w:pPr>
              <w:rPr>
                <w:iCs/>
                <w:sz w:val="26"/>
                <w:szCs w:val="26"/>
              </w:rPr>
            </w:pPr>
            <w:bookmarkStart w:id="2" w:name="_Toc56765514"/>
            <w:bookmarkStart w:id="3" w:name="_Toc57022812"/>
            <w:bookmarkStart w:id="4" w:name="_Toc57024930"/>
            <w:bookmarkStart w:id="5" w:name="_Toc57025163"/>
            <w:bookmarkStart w:id="6" w:name="_Toc62039378"/>
            <w:r w:rsidRPr="006A2386">
              <w:rPr>
                <w:iCs/>
                <w:sz w:val="26"/>
                <w:szCs w:val="26"/>
              </w:rPr>
              <w:t>Уровень образования</w:t>
            </w:r>
            <w:bookmarkEnd w:id="2"/>
            <w:bookmarkEnd w:id="3"/>
            <w:bookmarkEnd w:id="4"/>
            <w:bookmarkEnd w:id="5"/>
            <w:bookmarkEnd w:id="6"/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14:paraId="59AF25FB" w14:textId="77777777" w:rsidR="00414DB2" w:rsidRPr="006A2386" w:rsidRDefault="00414DB2" w:rsidP="000B695F">
            <w:pPr>
              <w:rPr>
                <w:iCs/>
                <w:sz w:val="26"/>
                <w:szCs w:val="26"/>
              </w:rPr>
            </w:pPr>
            <w:bookmarkStart w:id="7" w:name="_Toc56765515"/>
            <w:bookmarkStart w:id="8" w:name="_Toc57022813"/>
            <w:bookmarkStart w:id="9" w:name="_Toc57024931"/>
            <w:bookmarkStart w:id="10" w:name="_Toc57025164"/>
            <w:bookmarkStart w:id="11" w:name="_Toc62039379"/>
            <w:r w:rsidRPr="006A2386">
              <w:rPr>
                <w:iCs/>
                <w:sz w:val="26"/>
                <w:szCs w:val="26"/>
              </w:rPr>
              <w:t>бакалавриат</w:t>
            </w:r>
            <w:bookmarkEnd w:id="7"/>
            <w:bookmarkEnd w:id="8"/>
            <w:bookmarkEnd w:id="9"/>
            <w:bookmarkEnd w:id="10"/>
            <w:bookmarkEnd w:id="11"/>
          </w:p>
        </w:tc>
      </w:tr>
      <w:tr w:rsidR="00414DB2" w:rsidRPr="006A2386" w14:paraId="5D3F6A3A" w14:textId="77777777" w:rsidTr="000B695F">
        <w:trPr>
          <w:trHeight w:val="567"/>
        </w:trPr>
        <w:tc>
          <w:tcPr>
            <w:tcW w:w="3330" w:type="dxa"/>
            <w:shd w:val="clear" w:color="auto" w:fill="auto"/>
          </w:tcPr>
          <w:p w14:paraId="4F9CABEF" w14:textId="77777777" w:rsidR="00414DB2" w:rsidRPr="006A2386" w:rsidRDefault="00414DB2" w:rsidP="000B695F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14:paraId="487CDABF" w14:textId="7D6BCADB" w:rsidR="00414DB2" w:rsidRPr="006A2386" w:rsidRDefault="00F55869" w:rsidP="000B695F">
            <w:pPr>
              <w:rPr>
                <w:iCs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>2</w:t>
            </w:r>
            <w:r>
              <w:t>9</w:t>
            </w:r>
            <w:r w:rsidR="00414DB2" w:rsidRPr="006A2386">
              <w:rPr>
                <w:iCs/>
                <w:sz w:val="24"/>
                <w:szCs w:val="24"/>
              </w:rPr>
              <w:t>.03.0</w:t>
            </w:r>
            <w:r>
              <w:rPr>
                <w:iCs/>
                <w:sz w:val="24"/>
                <w:szCs w:val="24"/>
              </w:rPr>
              <w:t>3</w:t>
            </w:r>
          </w:p>
        </w:tc>
        <w:tc>
          <w:tcPr>
            <w:tcW w:w="5209" w:type="dxa"/>
            <w:shd w:val="clear" w:color="auto" w:fill="auto"/>
          </w:tcPr>
          <w:p w14:paraId="5F3DB46C" w14:textId="2518BDA2" w:rsidR="00414DB2" w:rsidRPr="00F55869" w:rsidRDefault="00F55869" w:rsidP="000B695F">
            <w:pPr>
              <w:rPr>
                <w:iCs/>
                <w:sz w:val="24"/>
                <w:szCs w:val="24"/>
              </w:rPr>
            </w:pPr>
            <w:r w:rsidRPr="00F55869">
              <w:rPr>
                <w:color w:val="000000"/>
                <w:sz w:val="24"/>
                <w:szCs w:val="24"/>
                <w:shd w:val="clear" w:color="auto" w:fill="FFFFFF"/>
              </w:rPr>
              <w:t>Технология полиграфического и упаковочного производства</w:t>
            </w:r>
          </w:p>
        </w:tc>
      </w:tr>
      <w:tr w:rsidR="00414DB2" w:rsidRPr="006A2386" w14:paraId="7BE9F526" w14:textId="77777777" w:rsidTr="000B695F">
        <w:trPr>
          <w:trHeight w:val="567"/>
        </w:trPr>
        <w:tc>
          <w:tcPr>
            <w:tcW w:w="3330" w:type="dxa"/>
            <w:shd w:val="clear" w:color="auto" w:fill="auto"/>
          </w:tcPr>
          <w:p w14:paraId="64DB087D" w14:textId="77777777" w:rsidR="00414DB2" w:rsidRPr="006A2386" w:rsidRDefault="00414DB2" w:rsidP="000B695F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14:paraId="3DFF0830" w14:textId="46C47AAA" w:rsidR="00414DB2" w:rsidRPr="00F55869" w:rsidRDefault="00F55869" w:rsidP="000B695F">
            <w:pPr>
              <w:rPr>
                <w:iCs/>
                <w:sz w:val="24"/>
                <w:szCs w:val="24"/>
              </w:rPr>
            </w:pPr>
            <w:r w:rsidRPr="00F55869">
              <w:rPr>
                <w:color w:val="000000"/>
                <w:sz w:val="24"/>
                <w:szCs w:val="24"/>
                <w:shd w:val="clear" w:color="auto" w:fill="FFFFFF"/>
              </w:rPr>
              <w:t>Технология и дизайн упаковочного производства</w:t>
            </w:r>
          </w:p>
        </w:tc>
      </w:tr>
      <w:tr w:rsidR="00414DB2" w:rsidRPr="006A2386" w14:paraId="703E053A" w14:textId="77777777" w:rsidTr="000B695F">
        <w:trPr>
          <w:trHeight w:val="567"/>
        </w:trPr>
        <w:tc>
          <w:tcPr>
            <w:tcW w:w="3330" w:type="dxa"/>
            <w:shd w:val="clear" w:color="auto" w:fill="auto"/>
          </w:tcPr>
          <w:p w14:paraId="596EB03C" w14:textId="77777777" w:rsidR="00414DB2" w:rsidRPr="006A2386" w:rsidRDefault="00414DB2" w:rsidP="000B695F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14:paraId="066BCA56" w14:textId="77777777" w:rsidR="00414DB2" w:rsidRPr="006A2386" w:rsidRDefault="00414DB2" w:rsidP="000B695F">
            <w:pPr>
              <w:rPr>
                <w:iCs/>
                <w:sz w:val="26"/>
                <w:szCs w:val="26"/>
              </w:rPr>
            </w:pPr>
            <w:r w:rsidRPr="006A2386">
              <w:rPr>
                <w:bCs/>
                <w:iCs/>
                <w:sz w:val="24"/>
                <w:szCs w:val="24"/>
              </w:rPr>
              <w:t>4 года</w:t>
            </w:r>
            <w:r w:rsidRPr="006A2386">
              <w:rPr>
                <w:iCs/>
                <w:sz w:val="26"/>
                <w:szCs w:val="26"/>
              </w:rPr>
              <w:t xml:space="preserve"> </w:t>
            </w:r>
          </w:p>
        </w:tc>
      </w:tr>
      <w:tr w:rsidR="00414DB2" w:rsidRPr="006A2386" w14:paraId="382608ED" w14:textId="77777777" w:rsidTr="000B695F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14:paraId="165B86EC" w14:textId="77777777" w:rsidR="00414DB2" w:rsidRPr="006A2386" w:rsidRDefault="00414DB2" w:rsidP="000B695F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14:paraId="5053C128" w14:textId="77777777" w:rsidR="00414DB2" w:rsidRPr="006A2386" w:rsidRDefault="00414DB2" w:rsidP="000B695F">
            <w:pPr>
              <w:rPr>
                <w:iCs/>
                <w:sz w:val="26"/>
                <w:szCs w:val="26"/>
              </w:rPr>
            </w:pPr>
            <w:r w:rsidRPr="006A2386">
              <w:rPr>
                <w:iCs/>
                <w:sz w:val="26"/>
                <w:szCs w:val="26"/>
              </w:rPr>
              <w:t>очная</w:t>
            </w:r>
          </w:p>
        </w:tc>
      </w:tr>
    </w:tbl>
    <w:p w14:paraId="26314D6E" w14:textId="77777777" w:rsidR="00414DB2" w:rsidRPr="006A2386" w:rsidRDefault="00414DB2" w:rsidP="00414DB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4C744CED" w14:textId="77777777" w:rsidR="00414DB2" w:rsidRPr="006A2386" w:rsidRDefault="00414DB2" w:rsidP="00414DB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24B80361" w14:textId="77777777" w:rsidR="00414DB2" w:rsidRPr="006A2386" w:rsidRDefault="00414DB2" w:rsidP="00414DB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p w14:paraId="42666D91" w14:textId="77777777" w:rsidR="00414DB2" w:rsidRPr="006A2386" w:rsidRDefault="00414DB2" w:rsidP="00414DB2">
      <w:pPr>
        <w:spacing w:line="271" w:lineRule="auto"/>
        <w:jc w:val="both"/>
        <w:rPr>
          <w:rFonts w:eastAsia="Times New Roman"/>
          <w:iCs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414DB2" w:rsidRPr="006A2386" w14:paraId="296816D7" w14:textId="77777777" w:rsidTr="006F29BA">
        <w:trPr>
          <w:trHeight w:val="964"/>
        </w:trPr>
        <w:tc>
          <w:tcPr>
            <w:tcW w:w="9822" w:type="dxa"/>
            <w:gridSpan w:val="4"/>
          </w:tcPr>
          <w:p w14:paraId="6E861888" w14:textId="14659620" w:rsidR="00414DB2" w:rsidRPr="006A2386" w:rsidRDefault="00414DB2" w:rsidP="000B695F">
            <w:pPr>
              <w:ind w:firstLine="709"/>
              <w:jc w:val="both"/>
              <w:rPr>
                <w:rFonts w:eastAsia="Times New Roman"/>
                <w:iCs/>
                <w:sz w:val="26"/>
                <w:szCs w:val="26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Рабочая программа учебной дисциплины «</w:t>
            </w:r>
            <w:r w:rsidR="006F29BA">
              <w:rPr>
                <w:rFonts w:eastAsia="Times New Roman"/>
                <w:iCs/>
                <w:sz w:val="24"/>
                <w:szCs w:val="24"/>
              </w:rPr>
              <w:t>Специальные разделы математики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» основной профессиональной образовательной программы высшего образования, рассмотрена и одобрена на заседании кафедры, протокол № 9 от 06.06.2021 г.</w:t>
            </w:r>
          </w:p>
        </w:tc>
      </w:tr>
      <w:tr w:rsidR="00414DB2" w:rsidRPr="006A2386" w14:paraId="6AB54625" w14:textId="77777777" w:rsidTr="006F29BA">
        <w:trPr>
          <w:trHeight w:val="567"/>
        </w:trPr>
        <w:tc>
          <w:tcPr>
            <w:tcW w:w="9822" w:type="dxa"/>
            <w:gridSpan w:val="4"/>
            <w:vAlign w:val="center"/>
          </w:tcPr>
          <w:p w14:paraId="1940EC48" w14:textId="77777777" w:rsidR="00414DB2" w:rsidRPr="006A2386" w:rsidRDefault="00414DB2" w:rsidP="000B695F">
            <w:pPr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Разработчик(и) рабочей программы учебной дисциплины/учебного модуля:</w:t>
            </w:r>
          </w:p>
        </w:tc>
      </w:tr>
      <w:tr w:rsidR="00414DB2" w:rsidRPr="006A2386" w14:paraId="30A50894" w14:textId="77777777" w:rsidTr="006F29BA">
        <w:trPr>
          <w:trHeight w:val="283"/>
        </w:trPr>
        <w:tc>
          <w:tcPr>
            <w:tcW w:w="381" w:type="dxa"/>
            <w:vAlign w:val="center"/>
          </w:tcPr>
          <w:p w14:paraId="4750D7ED" w14:textId="77777777" w:rsidR="00414DB2" w:rsidRPr="006A2386" w:rsidRDefault="00414DB2" w:rsidP="000B695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14:paraId="03787AD0" w14:textId="767F7301" w:rsidR="00414DB2" w:rsidRPr="006A2386" w:rsidRDefault="00414DB2" w:rsidP="000B695F">
            <w:pPr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Доцент    В.Ю.</w:t>
            </w:r>
            <w:r w:rsidR="00A8029A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 xml:space="preserve">Суетин 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14:paraId="400C3DA0" w14:textId="77777777" w:rsidR="00414DB2" w:rsidRPr="006A2386" w:rsidRDefault="00414DB2" w:rsidP="000B695F">
            <w:pPr>
              <w:jc w:val="both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2A0CA2DD" w14:textId="77777777" w:rsidTr="000B695F">
        <w:trPr>
          <w:gridAfter w:val="3"/>
          <w:wAfter w:w="9441" w:type="dxa"/>
          <w:trHeight w:val="283"/>
        </w:trPr>
        <w:tc>
          <w:tcPr>
            <w:tcW w:w="381" w:type="dxa"/>
            <w:vAlign w:val="center"/>
          </w:tcPr>
          <w:p w14:paraId="4646ED5B" w14:textId="77777777" w:rsidR="00414DB2" w:rsidRPr="006A2386" w:rsidRDefault="00414DB2" w:rsidP="000B695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0CAC0C2D" w14:textId="77777777" w:rsidTr="000B695F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14:paraId="41D0B3DA" w14:textId="77777777" w:rsidR="00414DB2" w:rsidRPr="006A2386" w:rsidRDefault="00414DB2" w:rsidP="000B695F">
            <w:pPr>
              <w:spacing w:line="271" w:lineRule="auto"/>
              <w:rPr>
                <w:rFonts w:eastAsia="Times New Roman"/>
                <w:iCs/>
                <w:sz w:val="24"/>
                <w:szCs w:val="24"/>
                <w:vertAlign w:val="superscript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Заведующий кафедрой:</w:t>
            </w:r>
          </w:p>
        </w:tc>
        <w:tc>
          <w:tcPr>
            <w:tcW w:w="6520" w:type="dxa"/>
            <w:shd w:val="clear" w:color="auto" w:fill="auto"/>
            <w:vAlign w:val="bottom"/>
          </w:tcPr>
          <w:p w14:paraId="7E909B8A" w14:textId="126BEC39" w:rsidR="00414DB2" w:rsidRPr="006A2386" w:rsidRDefault="00414DB2" w:rsidP="000B695F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В.Ф.</w:t>
            </w:r>
            <w:r w:rsidR="00A8029A">
              <w:rPr>
                <w:rFonts w:eastAsia="Times New Roman"/>
                <w:iCs/>
                <w:sz w:val="24"/>
                <w:szCs w:val="24"/>
              </w:rPr>
              <w:t xml:space="preserve">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Скородумов</w:t>
            </w:r>
          </w:p>
        </w:tc>
      </w:tr>
    </w:tbl>
    <w:p w14:paraId="3F5BC462" w14:textId="77777777" w:rsidR="00414DB2" w:rsidRPr="006A2386" w:rsidRDefault="00414DB2" w:rsidP="00414DB2">
      <w:pPr>
        <w:jc w:val="both"/>
        <w:rPr>
          <w:iCs/>
          <w:sz w:val="20"/>
          <w:szCs w:val="20"/>
        </w:rPr>
      </w:pPr>
    </w:p>
    <w:p w14:paraId="3E89B99F" w14:textId="77777777" w:rsidR="00414DB2" w:rsidRPr="006A2386" w:rsidRDefault="00414DB2" w:rsidP="00414DB2">
      <w:pPr>
        <w:jc w:val="both"/>
        <w:rPr>
          <w:iCs/>
          <w:sz w:val="24"/>
          <w:szCs w:val="24"/>
        </w:rPr>
        <w:sectPr w:rsidR="00414DB2" w:rsidRPr="006A2386" w:rsidSect="000B695F">
          <w:footerReference w:type="default" r:id="rId7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14:paraId="44A2D051" w14:textId="77777777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lastRenderedPageBreak/>
        <w:t xml:space="preserve">ОБЩИЕ СВЕДЕНИЯ </w:t>
      </w:r>
    </w:p>
    <w:p w14:paraId="351E9F2C" w14:textId="66CC20AB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ая дисциплина «</w:t>
      </w:r>
      <w:r w:rsidR="006F29BA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 xml:space="preserve">» изучается в </w:t>
      </w:r>
      <w:r>
        <w:rPr>
          <w:iCs/>
          <w:sz w:val="24"/>
          <w:szCs w:val="24"/>
        </w:rPr>
        <w:t>третьем</w:t>
      </w:r>
      <w:r w:rsidRPr="006A2386">
        <w:rPr>
          <w:iCs/>
          <w:sz w:val="24"/>
          <w:szCs w:val="24"/>
        </w:rPr>
        <w:t xml:space="preserve"> семестр</w:t>
      </w:r>
      <w:r>
        <w:rPr>
          <w:iCs/>
          <w:sz w:val="24"/>
          <w:szCs w:val="24"/>
        </w:rPr>
        <w:t>е</w:t>
      </w:r>
      <w:r w:rsidRPr="006A2386">
        <w:rPr>
          <w:iCs/>
          <w:sz w:val="24"/>
          <w:szCs w:val="24"/>
        </w:rPr>
        <w:t>.</w:t>
      </w:r>
    </w:p>
    <w:p w14:paraId="72CD3C77" w14:textId="77777777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Курсовая работа не предусмотрена.</w:t>
      </w:r>
    </w:p>
    <w:p w14:paraId="46958722" w14:textId="70BDB3E4" w:rsidR="00414DB2" w:rsidRPr="006A2386" w:rsidRDefault="00414DB2" w:rsidP="00414DB2">
      <w:pPr>
        <w:pStyle w:val="2"/>
      </w:pPr>
      <w:r w:rsidRPr="006A2386">
        <w:t xml:space="preserve">Форма промежуточной аттестации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06"/>
        <w:gridCol w:w="2126"/>
      </w:tblGrid>
      <w:tr w:rsidR="00414DB2" w:rsidRPr="006A2386" w14:paraId="19390464" w14:textId="77777777" w:rsidTr="000B695F">
        <w:tc>
          <w:tcPr>
            <w:tcW w:w="2306" w:type="dxa"/>
          </w:tcPr>
          <w:p w14:paraId="5A1323BF" w14:textId="4A55F7BF" w:rsidR="00414DB2" w:rsidRPr="006A2386" w:rsidRDefault="00414DB2" w:rsidP="000B695F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 xml:space="preserve">   </w:t>
            </w:r>
            <w:r>
              <w:rPr>
                <w:iCs/>
                <w:sz w:val="24"/>
                <w:szCs w:val="24"/>
              </w:rPr>
              <w:t>третий</w:t>
            </w:r>
            <w:r w:rsidRPr="006A2386">
              <w:rPr>
                <w:bCs/>
                <w:iCs/>
                <w:sz w:val="24"/>
                <w:szCs w:val="24"/>
              </w:rPr>
              <w:t xml:space="preserve"> семестр</w:t>
            </w:r>
          </w:p>
        </w:tc>
        <w:tc>
          <w:tcPr>
            <w:tcW w:w="2126" w:type="dxa"/>
          </w:tcPr>
          <w:p w14:paraId="2B4F388B" w14:textId="77777777" w:rsidR="00414DB2" w:rsidRPr="006A2386" w:rsidRDefault="00414DB2" w:rsidP="000B695F">
            <w:pPr>
              <w:rPr>
                <w:bCs/>
                <w:iCs/>
                <w:sz w:val="24"/>
                <w:szCs w:val="24"/>
              </w:rPr>
            </w:pPr>
            <w:r w:rsidRPr="006A2386">
              <w:rPr>
                <w:bCs/>
                <w:iCs/>
                <w:sz w:val="24"/>
                <w:szCs w:val="24"/>
              </w:rPr>
              <w:t>- экзамен</w:t>
            </w:r>
          </w:p>
        </w:tc>
      </w:tr>
      <w:tr w:rsidR="00414DB2" w:rsidRPr="006A2386" w14:paraId="4C5F6602" w14:textId="77777777" w:rsidTr="000B695F">
        <w:tc>
          <w:tcPr>
            <w:tcW w:w="2306" w:type="dxa"/>
          </w:tcPr>
          <w:p w14:paraId="3B6A2647" w14:textId="77777777" w:rsidR="00414DB2" w:rsidRPr="006A2386" w:rsidRDefault="00414DB2" w:rsidP="000B695F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724B433D" w14:textId="77777777" w:rsidR="00414DB2" w:rsidRPr="006A2386" w:rsidRDefault="00414DB2" w:rsidP="000B695F">
            <w:pPr>
              <w:rPr>
                <w:bCs/>
                <w:iCs/>
                <w:sz w:val="24"/>
                <w:szCs w:val="24"/>
              </w:rPr>
            </w:pPr>
          </w:p>
        </w:tc>
      </w:tr>
      <w:tr w:rsidR="00414DB2" w:rsidRPr="006A2386" w14:paraId="26A9D66A" w14:textId="77777777" w:rsidTr="000B695F">
        <w:tc>
          <w:tcPr>
            <w:tcW w:w="2306" w:type="dxa"/>
          </w:tcPr>
          <w:p w14:paraId="02D93578" w14:textId="77777777" w:rsidR="00414DB2" w:rsidRPr="006A2386" w:rsidRDefault="00414DB2" w:rsidP="000B695F">
            <w:pPr>
              <w:rPr>
                <w:bCs/>
                <w:iCs/>
                <w:sz w:val="24"/>
                <w:szCs w:val="24"/>
              </w:rPr>
            </w:pPr>
          </w:p>
        </w:tc>
        <w:tc>
          <w:tcPr>
            <w:tcW w:w="2126" w:type="dxa"/>
          </w:tcPr>
          <w:p w14:paraId="61E4EECB" w14:textId="77777777" w:rsidR="00414DB2" w:rsidRPr="006A2386" w:rsidRDefault="00414DB2" w:rsidP="000B695F">
            <w:pPr>
              <w:rPr>
                <w:bCs/>
                <w:iCs/>
                <w:sz w:val="24"/>
                <w:szCs w:val="24"/>
              </w:rPr>
            </w:pPr>
          </w:p>
        </w:tc>
      </w:tr>
    </w:tbl>
    <w:p w14:paraId="5C9363DE" w14:textId="77777777" w:rsidR="00414DB2" w:rsidRPr="006A2386" w:rsidRDefault="00414DB2" w:rsidP="00414DB2">
      <w:pPr>
        <w:pStyle w:val="2"/>
      </w:pPr>
      <w:r w:rsidRPr="006A2386">
        <w:t>Место учебной дисциплины в структуре ОПОП</w:t>
      </w:r>
    </w:p>
    <w:p w14:paraId="1D6B20CE" w14:textId="6EE83412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ая дисциплина «</w:t>
      </w:r>
      <w:r w:rsidR="00862E0D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относится к обязательной части программы.</w:t>
      </w:r>
    </w:p>
    <w:p w14:paraId="31D63A8E" w14:textId="77777777" w:rsidR="00414DB2" w:rsidRPr="006A2386" w:rsidRDefault="00414DB2" w:rsidP="00414DB2">
      <w:pPr>
        <w:pStyle w:val="af0"/>
        <w:ind w:left="709"/>
        <w:rPr>
          <w:iCs/>
          <w:sz w:val="24"/>
          <w:szCs w:val="24"/>
        </w:rPr>
      </w:pPr>
    </w:p>
    <w:p w14:paraId="02912A83" w14:textId="783A81B5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Результаты обучения по учебной дисциплине «</w:t>
      </w:r>
      <w:r w:rsidR="006F29BA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используются при изучении следующих дисциплин:</w:t>
      </w:r>
    </w:p>
    <w:p w14:paraId="49652D78" w14:textId="77777777" w:rsidR="00414DB2" w:rsidRPr="006A2386" w:rsidRDefault="00414DB2" w:rsidP="00414DB2">
      <w:pPr>
        <w:pStyle w:val="af0"/>
        <w:ind w:left="709"/>
        <w:rPr>
          <w:iCs/>
          <w:sz w:val="24"/>
          <w:szCs w:val="24"/>
        </w:rPr>
      </w:pPr>
    </w:p>
    <w:p w14:paraId="498E339A" w14:textId="799C0FA7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t xml:space="preserve">ЦЕЛИ И ПЛАНИРУЕМЫЕ РЕЗУЛЬТАТЫ ОБУЧЕНИЯ ПО ДИСЦИПЛИНЕ </w:t>
      </w:r>
      <w:r w:rsidR="00064A91">
        <w:rPr>
          <w:iCs/>
        </w:rPr>
        <w:t xml:space="preserve">   </w:t>
      </w:r>
    </w:p>
    <w:p w14:paraId="6F5E8112" w14:textId="2628A3D3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bookmarkStart w:id="12" w:name="_Hlk92643369"/>
      <w:r w:rsidRPr="006A2386">
        <w:rPr>
          <w:rFonts w:eastAsia="Times New Roman"/>
          <w:iCs/>
          <w:sz w:val="24"/>
          <w:szCs w:val="24"/>
        </w:rPr>
        <w:t xml:space="preserve">Целями изучения дисциплины </w:t>
      </w:r>
      <w:r w:rsidRPr="006A2386">
        <w:rPr>
          <w:iCs/>
          <w:sz w:val="24"/>
          <w:szCs w:val="24"/>
        </w:rPr>
        <w:t>«</w:t>
      </w:r>
      <w:r w:rsidR="006F29BA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</w:t>
      </w:r>
      <w:r w:rsidRPr="006A2386">
        <w:rPr>
          <w:rFonts w:eastAsia="Times New Roman"/>
          <w:iCs/>
          <w:sz w:val="24"/>
          <w:szCs w:val="24"/>
        </w:rPr>
        <w:t xml:space="preserve"> являются </w:t>
      </w:r>
    </w:p>
    <w:p w14:paraId="178A7F7C" w14:textId="75711A2B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 xml:space="preserve">- изучение основ теории </w:t>
      </w:r>
      <w:r w:rsidR="006F29BA">
        <w:rPr>
          <w:rFonts w:eastAsia="Times New Roman"/>
          <w:iCs/>
          <w:sz w:val="24"/>
          <w:szCs w:val="24"/>
        </w:rPr>
        <w:t xml:space="preserve">вероятностей и </w:t>
      </w:r>
      <w:r w:rsidR="00862E0D">
        <w:rPr>
          <w:rFonts w:eastAsia="Times New Roman"/>
          <w:iCs/>
          <w:sz w:val="24"/>
          <w:szCs w:val="24"/>
        </w:rPr>
        <w:t>математической</w:t>
      </w:r>
      <w:r w:rsidR="006F29BA">
        <w:rPr>
          <w:rFonts w:eastAsia="Times New Roman"/>
          <w:iCs/>
          <w:sz w:val="24"/>
          <w:szCs w:val="24"/>
        </w:rPr>
        <w:t xml:space="preserve"> </w:t>
      </w:r>
      <w:r w:rsidR="00862E0D">
        <w:rPr>
          <w:rFonts w:eastAsia="Times New Roman"/>
          <w:iCs/>
          <w:sz w:val="24"/>
          <w:szCs w:val="24"/>
        </w:rPr>
        <w:t>статистики</w:t>
      </w:r>
      <w:r w:rsidRPr="006A2386">
        <w:rPr>
          <w:rFonts w:eastAsia="Times New Roman"/>
          <w:iCs/>
          <w:sz w:val="24"/>
          <w:szCs w:val="24"/>
        </w:rPr>
        <w:t>, являющихся научной базой большинства методов научной обработки информации;</w:t>
      </w:r>
    </w:p>
    <w:p w14:paraId="374979E9" w14:textId="77777777" w:rsidR="00414DB2" w:rsidRPr="006A2386" w:rsidRDefault="00414DB2" w:rsidP="00414DB2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14:paraId="18D6AC86" w14:textId="77777777" w:rsidR="00414DB2" w:rsidRPr="006A2386" w:rsidRDefault="00414DB2" w:rsidP="00414DB2">
      <w:pPr>
        <w:pStyle w:val="af0"/>
        <w:numPr>
          <w:ilvl w:val="2"/>
          <w:numId w:val="6"/>
        </w:numPr>
        <w:jc w:val="both"/>
        <w:rPr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 xml:space="preserve">формирование у обучающихся компетенций, установленных образовательной программой в соответствии с ФГОС ВО по данной дисциплине; </w:t>
      </w:r>
    </w:p>
    <w:p w14:paraId="7EA55217" w14:textId="4C2D5C86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A2386">
        <w:rPr>
          <w:iCs/>
          <w:color w:val="333333"/>
          <w:sz w:val="24"/>
          <w:szCs w:val="24"/>
        </w:rPr>
        <w:t>Результатом обучения по учебной дисциплине «</w:t>
      </w:r>
      <w:r w:rsidR="00036226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color w:val="333333"/>
          <w:sz w:val="24"/>
          <w:szCs w:val="24"/>
        </w:rPr>
        <w:t xml:space="preserve">» является овладение обучающимися </w:t>
      </w:r>
      <w:r w:rsidRPr="006A2386">
        <w:rPr>
          <w:rFonts w:eastAsia="Times New Roman"/>
          <w:iCs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учебной дисциплины.</w:t>
      </w:r>
    </w:p>
    <w:bookmarkEnd w:id="12"/>
    <w:p w14:paraId="274B2C26" w14:textId="07945A42" w:rsidR="00414DB2" w:rsidRPr="00814E03" w:rsidRDefault="00414DB2" w:rsidP="00414DB2">
      <w:pPr>
        <w:pStyle w:val="2"/>
        <w:rPr>
          <w:sz w:val="24"/>
          <w:szCs w:val="24"/>
        </w:rPr>
      </w:pPr>
      <w:r w:rsidRPr="00814E03">
        <w:rPr>
          <w:sz w:val="24"/>
          <w:szCs w:val="24"/>
        </w:rPr>
        <w:t>Формируемые компетенции, индикаторы достижения компетенций, соотнесённые с планируемыми результатами обучения по дисциплине «</w:t>
      </w:r>
      <w:r w:rsidR="00862E0D" w:rsidRPr="00814E03">
        <w:rPr>
          <w:iCs w:val="0"/>
          <w:sz w:val="24"/>
          <w:szCs w:val="24"/>
        </w:rPr>
        <w:t>Специальные разделы математики</w:t>
      </w:r>
      <w:r w:rsidRPr="00814E03">
        <w:rPr>
          <w:sz w:val="24"/>
          <w:szCs w:val="24"/>
        </w:rPr>
        <w:t>»:</w:t>
      </w:r>
    </w:p>
    <w:tbl>
      <w:tblPr>
        <w:tblpPr w:leftFromText="180" w:rightFromText="180" w:vertAnchor="text" w:tblpY="1"/>
        <w:tblOverlap w:val="never"/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540"/>
        <w:gridCol w:w="3660"/>
      </w:tblGrid>
      <w:tr w:rsidR="00414DB2" w:rsidRPr="006A2386" w14:paraId="42EAC062" w14:textId="77777777" w:rsidTr="00B42FB0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09E987F2" w14:textId="119265B4" w:rsidR="00414DB2" w:rsidRPr="006A2386" w:rsidRDefault="00414DB2" w:rsidP="00B42FB0">
            <w:pPr>
              <w:pStyle w:val="pboth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5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5F111618" w14:textId="77777777" w:rsidR="00414DB2" w:rsidRPr="006A2386" w:rsidRDefault="00414DB2" w:rsidP="00B42FB0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6A2386">
              <w:rPr>
                <w:b/>
                <w:iCs/>
                <w:color w:val="000000"/>
              </w:rPr>
              <w:t>Код и наименование индикатора</w:t>
            </w:r>
          </w:p>
          <w:p w14:paraId="2D8985FD" w14:textId="38547565" w:rsidR="00414DB2" w:rsidRPr="006A2386" w:rsidRDefault="00414DB2" w:rsidP="00B42FB0">
            <w:pPr>
              <w:autoSpaceDE w:val="0"/>
              <w:autoSpaceDN w:val="0"/>
              <w:adjustRightInd w:val="0"/>
              <w:jc w:val="center"/>
              <w:rPr>
                <w:b/>
                <w:iCs/>
                <w:color w:val="000000"/>
              </w:rPr>
            </w:pPr>
            <w:r w:rsidRPr="006A2386">
              <w:rPr>
                <w:b/>
                <w:iCs/>
                <w:color w:val="000000"/>
              </w:rPr>
              <w:t>достижения компетенции</w:t>
            </w:r>
          </w:p>
        </w:tc>
        <w:tc>
          <w:tcPr>
            <w:tcW w:w="36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</w:tcPr>
          <w:p w14:paraId="0FE60AA3" w14:textId="77777777" w:rsidR="00414DB2" w:rsidRPr="006A2386" w:rsidRDefault="00414DB2" w:rsidP="00B42FB0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 xml:space="preserve">Планируемые результаты обучения </w:t>
            </w:r>
          </w:p>
          <w:p w14:paraId="0732CCE2" w14:textId="7AFE2C6B" w:rsidR="00414DB2" w:rsidRPr="006A2386" w:rsidRDefault="00414DB2" w:rsidP="00B42FB0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iCs/>
                <w:sz w:val="22"/>
                <w:szCs w:val="22"/>
              </w:rPr>
            </w:pPr>
            <w:r w:rsidRPr="006A2386">
              <w:rPr>
                <w:b/>
                <w:iCs/>
                <w:sz w:val="22"/>
                <w:szCs w:val="22"/>
              </w:rPr>
              <w:t xml:space="preserve">по дисциплине </w:t>
            </w:r>
          </w:p>
        </w:tc>
      </w:tr>
      <w:tr w:rsidR="009250FA" w:rsidRPr="006A2386" w14:paraId="43016087" w14:textId="77777777" w:rsidTr="00B42FB0">
        <w:trPr>
          <w:trHeight w:val="2056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1EC1B70F" w14:textId="05783816" w:rsidR="009250FA" w:rsidRPr="006A2386" w:rsidRDefault="00035150" w:rsidP="00B42FB0">
            <w:pPr>
              <w:autoSpaceDE w:val="0"/>
              <w:autoSpaceDN w:val="0"/>
              <w:adjustRightInd w:val="0"/>
              <w:rPr>
                <w:rFonts w:eastAsiaTheme="minorHAnsi"/>
                <w:iCs/>
                <w:sz w:val="24"/>
                <w:szCs w:val="24"/>
                <w:lang w:eastAsia="en-US"/>
              </w:rPr>
            </w:pPr>
            <w:r w:rsidRPr="00035150">
              <w:rPr>
                <w:rFonts w:eastAsiaTheme="minorHAnsi"/>
                <w:iCs/>
                <w:sz w:val="24"/>
                <w:szCs w:val="24"/>
                <w:lang w:eastAsia="en-US"/>
              </w:rPr>
              <w:t>ОПК-1. Способен применять естественнонаучные и общеинженерные знания, методы математического анализа и моделирования в области профессиональной деятельности</w:t>
            </w:r>
            <w:r w:rsidR="00F55869">
              <w:rPr>
                <w:rFonts w:eastAsiaTheme="minorHAnsi"/>
                <w:iCs/>
                <w:sz w:val="24"/>
                <w:szCs w:val="24"/>
                <w:lang w:eastAsia="en-US"/>
              </w:rPr>
              <w:t xml:space="preserve"> </w:t>
            </w:r>
            <w:r w:rsidR="009250FA" w:rsidRPr="009250FA">
              <w:rPr>
                <w:rFonts w:eastAsiaTheme="minorHAnsi"/>
                <w:iCs/>
                <w:sz w:val="24"/>
                <w:szCs w:val="24"/>
                <w:lang w:eastAsia="en-US"/>
              </w:rPr>
              <w:t>вещества, природе химической связи и свойствах различных классов химических элементов, соединений, веществ и материалов</w:t>
            </w:r>
          </w:p>
        </w:tc>
        <w:tc>
          <w:tcPr>
            <w:tcW w:w="354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3F8F2D6E" w14:textId="224DA7AA" w:rsidR="009250FA" w:rsidRDefault="009250FA" w:rsidP="00B42FB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>
              <w:rPr>
                <w:rStyle w:val="fontstyle01"/>
                <w:rFonts w:ascii="Times New Roman" w:hAnsi="Times New Roman"/>
                <w:iCs/>
              </w:rPr>
              <w:t>ИД-ОПК-1.</w:t>
            </w:r>
            <w:r w:rsidR="00F55869">
              <w:rPr>
                <w:rStyle w:val="fontstyle01"/>
                <w:rFonts w:ascii="Times New Roman" w:hAnsi="Times New Roman"/>
                <w:iCs/>
              </w:rPr>
              <w:t>1</w:t>
            </w:r>
          </w:p>
          <w:p w14:paraId="00F62FAD" w14:textId="3A1D0D4F" w:rsidR="009250FA" w:rsidRDefault="00F55869" w:rsidP="00B42FB0">
            <w:pPr>
              <w:autoSpaceDE w:val="0"/>
              <w:autoSpaceDN w:val="0"/>
              <w:adjustRightInd w:val="0"/>
              <w:rPr>
                <w:color w:val="000000"/>
              </w:rPr>
            </w:pPr>
            <w:r w:rsidRPr="00F55869">
              <w:rPr>
                <w:color w:val="000000"/>
              </w:rPr>
              <w:t xml:space="preserve">Использование естественнонаучных и общеинженерных знаний относительно технологических процессов, материалов полиграфического и упаковочного производства для решения    вопросов в профессиональной деятельности  </w:t>
            </w:r>
          </w:p>
          <w:p w14:paraId="180FC10B" w14:textId="4CF36EBA" w:rsidR="00F55869" w:rsidRDefault="00F55869" w:rsidP="00B42FB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>
              <w:rPr>
                <w:rStyle w:val="fontstyle01"/>
                <w:rFonts w:ascii="Times New Roman" w:hAnsi="Times New Roman"/>
                <w:iCs/>
              </w:rPr>
              <w:t>ИД-ОПК-1.2</w:t>
            </w:r>
          </w:p>
          <w:p w14:paraId="08988169" w14:textId="7CAD1BC8" w:rsidR="00F55869" w:rsidRPr="006A2386" w:rsidRDefault="00F55869" w:rsidP="00B42FB0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</w:rPr>
            </w:pPr>
            <w:r w:rsidRPr="00F55869">
              <w:rPr>
                <w:rStyle w:val="fontstyle01"/>
                <w:rFonts w:ascii="Times New Roman" w:hAnsi="Times New Roman"/>
                <w:iCs/>
              </w:rPr>
              <w:t>Применение методов математического   анализа   и моделирования  для  управления производством  и  качеством полиграфической и упаковочной продукции.</w:t>
            </w:r>
          </w:p>
        </w:tc>
        <w:tc>
          <w:tcPr>
            <w:tcW w:w="3660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14:paraId="60623A73" w14:textId="77777777" w:rsidR="009250FA" w:rsidRDefault="002C4025" w:rsidP="00B42FB0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  <w:r>
              <w:rPr>
                <w:iCs/>
              </w:rPr>
              <w:t>- Верно выбирает и применяет методы математической обработки экспериментальных статистических данных</w:t>
            </w:r>
          </w:p>
          <w:p w14:paraId="5DA94D25" w14:textId="5E5DC999" w:rsidR="002C4025" w:rsidRPr="006A2386" w:rsidRDefault="002C4025" w:rsidP="00B42FB0">
            <w:pPr>
              <w:pStyle w:val="af0"/>
              <w:widowControl w:val="0"/>
              <w:tabs>
                <w:tab w:val="left" w:pos="339"/>
              </w:tabs>
              <w:autoSpaceDE w:val="0"/>
              <w:autoSpaceDN w:val="0"/>
              <w:adjustRightInd w:val="0"/>
              <w:ind w:left="0"/>
              <w:rPr>
                <w:iCs/>
              </w:rPr>
            </w:pPr>
          </w:p>
        </w:tc>
      </w:tr>
    </w:tbl>
    <w:p w14:paraId="7C5DE6D6" w14:textId="4518B1C5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t>СТРУКТУРА И СОДЕРЖАНИЕ УЧЕБНОЙ ДИСЦИПЛИНЫ</w:t>
      </w:r>
    </w:p>
    <w:p w14:paraId="396D892B" w14:textId="55040DE2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</w:rPr>
      </w:pPr>
      <w:r w:rsidRPr="006A2386">
        <w:rPr>
          <w:iCs/>
          <w:sz w:val="24"/>
          <w:szCs w:val="24"/>
        </w:rPr>
        <w:t>Общая трудоёмкость учебной дисциплины «</w:t>
      </w:r>
      <w:r w:rsidR="00862E0D">
        <w:rPr>
          <w:rFonts w:eastAsia="Times New Roman"/>
          <w:iCs/>
          <w:sz w:val="24"/>
          <w:szCs w:val="24"/>
        </w:rPr>
        <w:t>Специальные разделы математики</w:t>
      </w:r>
      <w:r w:rsidRPr="006A2386">
        <w:rPr>
          <w:iCs/>
          <w:sz w:val="24"/>
          <w:szCs w:val="24"/>
        </w:rPr>
        <w:t>» по учебному плану составляет:</w:t>
      </w:r>
    </w:p>
    <w:p w14:paraId="3A33FFFA" w14:textId="77777777" w:rsidR="00414DB2" w:rsidRPr="006A2386" w:rsidRDefault="00414DB2" w:rsidP="00414DB2">
      <w:pPr>
        <w:pStyle w:val="af0"/>
        <w:numPr>
          <w:ilvl w:val="3"/>
          <w:numId w:val="6"/>
        </w:numPr>
        <w:jc w:val="both"/>
        <w:rPr>
          <w:iCs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414DB2" w:rsidRPr="006A2386" w14:paraId="7B0DB1FD" w14:textId="77777777" w:rsidTr="000B695F">
        <w:trPr>
          <w:trHeight w:val="340"/>
        </w:trPr>
        <w:tc>
          <w:tcPr>
            <w:tcW w:w="3969" w:type="dxa"/>
            <w:vAlign w:val="center"/>
          </w:tcPr>
          <w:p w14:paraId="77EFECFD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14:paraId="4A639793" w14:textId="5A4E8867" w:rsidR="00414DB2" w:rsidRPr="006A2386" w:rsidRDefault="00862E0D" w:rsidP="000B695F">
            <w:pPr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567" w:type="dxa"/>
            <w:vAlign w:val="center"/>
          </w:tcPr>
          <w:p w14:paraId="69BAD15E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b/>
                <w:iCs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14:paraId="3EFF03BA" w14:textId="334DBC78" w:rsidR="00414DB2" w:rsidRPr="006A2386" w:rsidRDefault="00862E0D" w:rsidP="000B695F">
            <w:pPr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937" w:type="dxa"/>
            <w:vAlign w:val="center"/>
          </w:tcPr>
          <w:p w14:paraId="583EC4B8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b/>
                <w:iCs/>
                <w:sz w:val="24"/>
                <w:szCs w:val="24"/>
              </w:rPr>
              <w:t>час.</w:t>
            </w:r>
          </w:p>
        </w:tc>
      </w:tr>
    </w:tbl>
    <w:p w14:paraId="57722D5F" w14:textId="77777777" w:rsidR="00414DB2" w:rsidRPr="006A2386" w:rsidRDefault="00414DB2" w:rsidP="00414DB2">
      <w:pPr>
        <w:pStyle w:val="2"/>
        <w:numPr>
          <w:ilvl w:val="3"/>
          <w:numId w:val="10"/>
        </w:numPr>
        <w:jc w:val="both"/>
      </w:pPr>
      <w:r w:rsidRPr="006A2386">
        <w:t>Структура учебной дисциплины/модуля для обучающихся по видам занятий 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414DB2" w:rsidRPr="006A2386" w14:paraId="011655BB" w14:textId="77777777" w:rsidTr="000B695F">
        <w:trPr>
          <w:cantSplit/>
          <w:trHeight w:val="227"/>
        </w:trPr>
        <w:tc>
          <w:tcPr>
            <w:tcW w:w="9747" w:type="dxa"/>
            <w:gridSpan w:val="10"/>
            <w:shd w:val="clear" w:color="auto" w:fill="D9E2F3" w:themeFill="accent1" w:themeFillTint="33"/>
            <w:vAlign w:val="center"/>
          </w:tcPr>
          <w:p w14:paraId="52437618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Структура и объем дисциплины</w:t>
            </w:r>
          </w:p>
        </w:tc>
      </w:tr>
      <w:tr w:rsidR="00414DB2" w:rsidRPr="006A2386" w14:paraId="5BF3CFE4" w14:textId="77777777" w:rsidTr="000B695F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50E3A6B2" w14:textId="77777777" w:rsidR="00414DB2" w:rsidRPr="006A2386" w:rsidRDefault="00414DB2" w:rsidP="000B69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9E2F3" w:themeFill="accent1" w:themeFillTint="33"/>
            <w:textDirection w:val="btLr"/>
            <w:vAlign w:val="center"/>
          </w:tcPr>
          <w:p w14:paraId="487EEA9C" w14:textId="1398EE67" w:rsidR="00414DB2" w:rsidRPr="006A2386" w:rsidRDefault="00414DB2" w:rsidP="000B695F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9E2F3" w:themeFill="accent1" w:themeFillTint="33"/>
            <w:textDirection w:val="btLr"/>
            <w:vAlign w:val="center"/>
          </w:tcPr>
          <w:p w14:paraId="47FB2FD9" w14:textId="77777777" w:rsidR="00414DB2" w:rsidRPr="006A2386" w:rsidRDefault="00414DB2" w:rsidP="000B695F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0A67751F" w14:textId="77777777" w:rsidR="00414DB2" w:rsidRPr="006A2386" w:rsidRDefault="00414DB2" w:rsidP="000B695F">
            <w:pPr>
              <w:jc w:val="center"/>
              <w:rPr>
                <w:rFonts w:asciiTheme="minorHAnsi" w:eastAsiaTheme="minorHAnsi" w:hAnsiTheme="minorHAnsi" w:cstheme="minorBidi"/>
                <w:iCs/>
                <w:sz w:val="20"/>
                <w:szCs w:val="20"/>
                <w:lang w:eastAsia="en-US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Контактная аудиторная работа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9E2F3" w:themeFill="accent1" w:themeFillTint="33"/>
            <w:vAlign w:val="center"/>
          </w:tcPr>
          <w:p w14:paraId="3E04DF35" w14:textId="77777777" w:rsidR="00414DB2" w:rsidRPr="006A2386" w:rsidRDefault="00414DB2" w:rsidP="000B69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</w:tr>
      <w:tr w:rsidR="00414DB2" w:rsidRPr="006A2386" w14:paraId="32F3ED51" w14:textId="77777777" w:rsidTr="000B695F">
        <w:trPr>
          <w:cantSplit/>
          <w:trHeight w:val="1757"/>
        </w:trPr>
        <w:tc>
          <w:tcPr>
            <w:tcW w:w="1943" w:type="dxa"/>
            <w:vMerge/>
            <w:shd w:val="clear" w:color="auto" w:fill="D9E2F3" w:themeFill="accent1" w:themeFillTint="33"/>
            <w:vAlign w:val="center"/>
          </w:tcPr>
          <w:p w14:paraId="337B3D4A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19EB0319" w14:textId="77777777" w:rsidR="00414DB2" w:rsidRPr="006A2386" w:rsidRDefault="00414DB2" w:rsidP="000B695F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67E286EF" w14:textId="77777777" w:rsidR="00414DB2" w:rsidRPr="006A2386" w:rsidRDefault="00414DB2" w:rsidP="000B695F">
            <w:pPr>
              <w:ind w:left="28" w:right="113"/>
              <w:rPr>
                <w:b/>
                <w:iCs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785F6925" w14:textId="77777777" w:rsidR="00414DB2" w:rsidRPr="006A2386" w:rsidRDefault="00414DB2" w:rsidP="000B695F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7F51A6F9" w14:textId="77777777" w:rsidR="00414DB2" w:rsidRPr="006A2386" w:rsidRDefault="00414DB2" w:rsidP="000B695F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7A7FAC71" w14:textId="77777777" w:rsidR="00414DB2" w:rsidRPr="006A2386" w:rsidRDefault="00414DB2" w:rsidP="000B695F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0F077359" w14:textId="77777777" w:rsidR="00414DB2" w:rsidRPr="006A2386" w:rsidRDefault="00414DB2" w:rsidP="000B695F">
            <w:pPr>
              <w:ind w:left="28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2BE0E065" w14:textId="77777777" w:rsidR="00414DB2" w:rsidRPr="006A2386" w:rsidRDefault="00414DB2" w:rsidP="000B695F">
            <w:pPr>
              <w:ind w:left="28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урсовая работа/</w:t>
            </w:r>
          </w:p>
          <w:p w14:paraId="6D0D4BF8" w14:textId="77777777" w:rsidR="00414DB2" w:rsidRPr="006A2386" w:rsidRDefault="00414DB2" w:rsidP="000B695F">
            <w:pPr>
              <w:ind w:left="28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9E2F3" w:themeFill="accent1" w:themeFillTint="33"/>
            <w:textDirection w:val="btLr"/>
            <w:vAlign w:val="center"/>
          </w:tcPr>
          <w:p w14:paraId="32285BA9" w14:textId="77777777" w:rsidR="00414DB2" w:rsidRPr="006A2386" w:rsidRDefault="00414DB2" w:rsidP="000B695F">
            <w:pPr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самостоятельная работа обучающегося, час</w:t>
            </w:r>
          </w:p>
        </w:tc>
        <w:tc>
          <w:tcPr>
            <w:tcW w:w="837" w:type="dxa"/>
            <w:shd w:val="clear" w:color="auto" w:fill="D9E2F3" w:themeFill="accent1" w:themeFillTint="33"/>
            <w:textDirection w:val="btLr"/>
            <w:vAlign w:val="center"/>
          </w:tcPr>
          <w:p w14:paraId="515131E5" w14:textId="77777777" w:rsidR="00414DB2" w:rsidRPr="006A2386" w:rsidRDefault="00414DB2" w:rsidP="000B695F">
            <w:pPr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омежуточная аттестация, час</w:t>
            </w:r>
          </w:p>
        </w:tc>
      </w:tr>
      <w:tr w:rsidR="00414DB2" w:rsidRPr="006A2386" w14:paraId="5624AA0A" w14:textId="77777777" w:rsidTr="000B695F">
        <w:trPr>
          <w:cantSplit/>
          <w:trHeight w:val="227"/>
        </w:trPr>
        <w:tc>
          <w:tcPr>
            <w:tcW w:w="1943" w:type="dxa"/>
          </w:tcPr>
          <w:p w14:paraId="61FB1906" w14:textId="31750F11" w:rsidR="00414DB2" w:rsidRPr="006A2386" w:rsidRDefault="006F29BA" w:rsidP="000B695F">
            <w:pPr>
              <w:rPr>
                <w:iCs/>
              </w:rPr>
            </w:pPr>
            <w:r>
              <w:rPr>
                <w:iCs/>
              </w:rPr>
              <w:t>3</w:t>
            </w:r>
            <w:r w:rsidR="00414DB2" w:rsidRPr="006A2386">
              <w:rPr>
                <w:iCs/>
              </w:rPr>
              <w:t xml:space="preserve"> семестр</w:t>
            </w:r>
          </w:p>
        </w:tc>
        <w:tc>
          <w:tcPr>
            <w:tcW w:w="1130" w:type="dxa"/>
          </w:tcPr>
          <w:p w14:paraId="78FBE7D3" w14:textId="77777777" w:rsidR="00414DB2" w:rsidRPr="006A2386" w:rsidRDefault="00414DB2" w:rsidP="000B695F">
            <w:pPr>
              <w:ind w:left="28"/>
              <w:jc w:val="center"/>
              <w:rPr>
                <w:iCs/>
              </w:rPr>
            </w:pPr>
            <w:r w:rsidRPr="006A2386">
              <w:rPr>
                <w:iCs/>
              </w:rPr>
              <w:t>экзамен</w:t>
            </w:r>
          </w:p>
          <w:p w14:paraId="72F97206" w14:textId="77777777" w:rsidR="00414DB2" w:rsidRPr="006A2386" w:rsidRDefault="00414DB2" w:rsidP="000B695F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6698516E" w14:textId="4FE8EBE1" w:rsidR="00414DB2" w:rsidRPr="006A2386" w:rsidRDefault="003C0349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7C78CF89" w14:textId="20B24C4E" w:rsidR="00414DB2" w:rsidRPr="006A2386" w:rsidRDefault="003C0349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1BEAE29" w14:textId="0ED4704A" w:rsidR="00414DB2" w:rsidRPr="006A2386" w:rsidRDefault="003C0349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B2C2A3E" w14:textId="77777777" w:rsidR="00414DB2" w:rsidRPr="006A2386" w:rsidRDefault="00414DB2" w:rsidP="000B695F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785D7412" w14:textId="77777777" w:rsidR="00414DB2" w:rsidRPr="006A2386" w:rsidRDefault="00414DB2" w:rsidP="000B695F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343AD7CB" w14:textId="77777777" w:rsidR="00414DB2" w:rsidRPr="006A2386" w:rsidRDefault="00414DB2" w:rsidP="000B695F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07546F5" w14:textId="07F7B31B" w:rsidR="00414DB2" w:rsidRPr="006A2386" w:rsidRDefault="00FE77F2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40</w:t>
            </w:r>
          </w:p>
        </w:tc>
        <w:tc>
          <w:tcPr>
            <w:tcW w:w="837" w:type="dxa"/>
          </w:tcPr>
          <w:p w14:paraId="3E301865" w14:textId="684FB82C" w:rsidR="00414DB2" w:rsidRPr="006A2386" w:rsidRDefault="00FE77F2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</w:tr>
      <w:tr w:rsidR="00414DB2" w:rsidRPr="006A2386" w14:paraId="4E50CA55" w14:textId="77777777" w:rsidTr="000B695F">
        <w:trPr>
          <w:cantSplit/>
          <w:trHeight w:val="227"/>
        </w:trPr>
        <w:tc>
          <w:tcPr>
            <w:tcW w:w="1943" w:type="dxa"/>
          </w:tcPr>
          <w:p w14:paraId="579C292F" w14:textId="77777777" w:rsidR="00414DB2" w:rsidRPr="006A2386" w:rsidRDefault="00414DB2" w:rsidP="000B695F">
            <w:pPr>
              <w:jc w:val="right"/>
              <w:rPr>
                <w:iCs/>
              </w:rPr>
            </w:pPr>
            <w:r w:rsidRPr="006A2386">
              <w:rPr>
                <w:iCs/>
              </w:rPr>
              <w:t>Всего:</w:t>
            </w:r>
          </w:p>
        </w:tc>
        <w:tc>
          <w:tcPr>
            <w:tcW w:w="1130" w:type="dxa"/>
          </w:tcPr>
          <w:p w14:paraId="1CE4CAF7" w14:textId="77777777" w:rsidR="00414DB2" w:rsidRPr="006A2386" w:rsidRDefault="00414DB2" w:rsidP="000B695F">
            <w:pPr>
              <w:ind w:left="28"/>
              <w:jc w:val="center"/>
              <w:rPr>
                <w:iCs/>
              </w:rPr>
            </w:pPr>
          </w:p>
        </w:tc>
        <w:tc>
          <w:tcPr>
            <w:tcW w:w="833" w:type="dxa"/>
          </w:tcPr>
          <w:p w14:paraId="104B25DF" w14:textId="4F50AF0F" w:rsidR="00414DB2" w:rsidRPr="006A2386" w:rsidRDefault="003C0349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144</w:t>
            </w:r>
          </w:p>
        </w:tc>
        <w:tc>
          <w:tcPr>
            <w:tcW w:w="834" w:type="dxa"/>
            <w:shd w:val="clear" w:color="auto" w:fill="auto"/>
          </w:tcPr>
          <w:p w14:paraId="2DF8A212" w14:textId="1BE902F2" w:rsidR="00414DB2" w:rsidRPr="006A2386" w:rsidRDefault="003C0349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366E6003" w14:textId="537F6669" w:rsidR="00414DB2" w:rsidRPr="006A2386" w:rsidRDefault="00036226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34" w:type="dxa"/>
            <w:shd w:val="clear" w:color="auto" w:fill="auto"/>
          </w:tcPr>
          <w:p w14:paraId="436613E7" w14:textId="77777777" w:rsidR="00414DB2" w:rsidRPr="006A2386" w:rsidRDefault="00414DB2" w:rsidP="000B695F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14:paraId="3E166354" w14:textId="77777777" w:rsidR="00414DB2" w:rsidRPr="006A2386" w:rsidRDefault="00414DB2" w:rsidP="000B695F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7BED6242" w14:textId="77777777" w:rsidR="00414DB2" w:rsidRPr="006A2386" w:rsidRDefault="00414DB2" w:rsidP="000B695F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14:paraId="5CDF6886" w14:textId="4A61BC2A" w:rsidR="00414DB2" w:rsidRPr="006A2386" w:rsidRDefault="00FE77F2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40</w:t>
            </w:r>
          </w:p>
        </w:tc>
        <w:tc>
          <w:tcPr>
            <w:tcW w:w="837" w:type="dxa"/>
          </w:tcPr>
          <w:p w14:paraId="01B9C1E9" w14:textId="6E57ECB9" w:rsidR="00414DB2" w:rsidRPr="006A2386" w:rsidRDefault="00FE77F2" w:rsidP="000B695F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</w:tr>
    </w:tbl>
    <w:p w14:paraId="0C6EEBB0" w14:textId="77777777" w:rsidR="00414DB2" w:rsidRPr="006A2386" w:rsidRDefault="00414DB2" w:rsidP="00414DB2">
      <w:pPr>
        <w:pStyle w:val="af0"/>
        <w:numPr>
          <w:ilvl w:val="3"/>
          <w:numId w:val="10"/>
        </w:numPr>
        <w:jc w:val="both"/>
        <w:rPr>
          <w:iCs/>
        </w:rPr>
      </w:pPr>
    </w:p>
    <w:p w14:paraId="16546A06" w14:textId="77777777" w:rsidR="00414DB2" w:rsidRPr="006A2386" w:rsidRDefault="00414DB2" w:rsidP="00414DB2">
      <w:pPr>
        <w:pStyle w:val="af0"/>
        <w:numPr>
          <w:ilvl w:val="1"/>
          <w:numId w:val="10"/>
        </w:numPr>
        <w:jc w:val="both"/>
        <w:rPr>
          <w:iCs/>
        </w:rPr>
        <w:sectPr w:rsidR="00414DB2" w:rsidRPr="006A2386" w:rsidSect="000B695F">
          <w:headerReference w:type="first" r:id="rId8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14:paraId="3F742CAA" w14:textId="31D44657" w:rsidR="00414DB2" w:rsidRPr="006A2386" w:rsidRDefault="00414DB2" w:rsidP="00414DB2">
      <w:pPr>
        <w:pStyle w:val="2"/>
      </w:pPr>
      <w:r w:rsidRPr="006A2386">
        <w:t>Структура учебной дисциплины «</w:t>
      </w:r>
      <w:r w:rsidR="00036226">
        <w:rPr>
          <w:iCs w:val="0"/>
          <w:sz w:val="24"/>
          <w:szCs w:val="24"/>
        </w:rPr>
        <w:t>Специальные разделы математики</w:t>
      </w:r>
      <w:r w:rsidRPr="006A2386">
        <w:t>» для обучающихся по разделам и темам дисциплины: (очная форма обучения)</w:t>
      </w:r>
    </w:p>
    <w:p w14:paraId="66E25058" w14:textId="77777777" w:rsidR="00414DB2" w:rsidRPr="006A2386" w:rsidRDefault="00414DB2" w:rsidP="00414DB2">
      <w:pPr>
        <w:rPr>
          <w:bCs/>
          <w:iCs/>
        </w:rPr>
      </w:pPr>
      <w:r w:rsidRPr="006A2386">
        <w:rPr>
          <w:bCs/>
          <w:iCs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6408"/>
        <w:gridCol w:w="709"/>
        <w:gridCol w:w="850"/>
        <w:gridCol w:w="992"/>
        <w:gridCol w:w="851"/>
        <w:gridCol w:w="1134"/>
        <w:gridCol w:w="3093"/>
      </w:tblGrid>
      <w:tr w:rsidR="00414DB2" w:rsidRPr="006A2386" w14:paraId="5FCB0723" w14:textId="77777777" w:rsidTr="00134E88">
        <w:trPr>
          <w:tblHeader/>
        </w:trPr>
        <w:tc>
          <w:tcPr>
            <w:tcW w:w="1701" w:type="dxa"/>
            <w:vMerge w:val="restart"/>
            <w:shd w:val="clear" w:color="auto" w:fill="D9E2F3" w:themeFill="accent1" w:themeFillTint="33"/>
          </w:tcPr>
          <w:p w14:paraId="133130F7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noProof/>
                <w:sz w:val="18"/>
                <w:szCs w:val="18"/>
                <w:lang w:eastAsia="en-US"/>
              </w:rPr>
            </w:pPr>
            <w:r w:rsidRPr="006A2386">
              <w:rPr>
                <w:b/>
                <w:iCs/>
                <w:sz w:val="18"/>
                <w:szCs w:val="18"/>
              </w:rPr>
              <w:t>Планируемые (контролируемые) результаты освоения:</w:t>
            </w:r>
            <w:r w:rsidRPr="006A2386">
              <w:rPr>
                <w:b/>
                <w:iCs/>
                <w:noProof/>
                <w:sz w:val="18"/>
                <w:szCs w:val="18"/>
                <w:lang w:eastAsia="en-US"/>
              </w:rPr>
              <w:t xml:space="preserve"> </w:t>
            </w:r>
          </w:p>
          <w:p w14:paraId="613023E8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noProof/>
                <w:sz w:val="18"/>
                <w:szCs w:val="18"/>
                <w:lang w:eastAsia="en-US"/>
              </w:rPr>
              <w:t>код(ы) формируемой(ых) компетенции(й) и индикаторов достижения компетенций</w:t>
            </w:r>
          </w:p>
        </w:tc>
        <w:tc>
          <w:tcPr>
            <w:tcW w:w="6408" w:type="dxa"/>
            <w:vMerge w:val="restart"/>
            <w:shd w:val="clear" w:color="auto" w:fill="D9E2F3" w:themeFill="accent1" w:themeFillTint="33"/>
            <w:vAlign w:val="center"/>
          </w:tcPr>
          <w:p w14:paraId="0EDE739F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Наименование разделов, тем;</w:t>
            </w:r>
          </w:p>
          <w:p w14:paraId="0706434D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форма(ы) промежуточной аттестации</w:t>
            </w:r>
          </w:p>
        </w:tc>
        <w:tc>
          <w:tcPr>
            <w:tcW w:w="3402" w:type="dxa"/>
            <w:gridSpan w:val="4"/>
            <w:shd w:val="clear" w:color="auto" w:fill="D9E2F3" w:themeFill="accent1" w:themeFillTint="33"/>
            <w:vAlign w:val="center"/>
          </w:tcPr>
          <w:p w14:paraId="16509EB7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Виды учебной работы</w:t>
            </w:r>
          </w:p>
        </w:tc>
        <w:tc>
          <w:tcPr>
            <w:tcW w:w="1134" w:type="dxa"/>
            <w:vMerge w:val="restart"/>
            <w:shd w:val="clear" w:color="auto" w:fill="D9E2F3" w:themeFill="accent1" w:themeFillTint="33"/>
            <w:textDirection w:val="btLr"/>
          </w:tcPr>
          <w:p w14:paraId="2DE59FBC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3093" w:type="dxa"/>
            <w:vMerge w:val="restart"/>
            <w:shd w:val="clear" w:color="auto" w:fill="D9E2F3" w:themeFill="accent1" w:themeFillTint="33"/>
            <w:vAlign w:val="center"/>
          </w:tcPr>
          <w:p w14:paraId="5D2DAD30" w14:textId="6D4F3FE9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иды и формы контрольных мероприятий, обеспечивающие по совокупности текущий контроль успеваемости;</w:t>
            </w:r>
          </w:p>
          <w:p w14:paraId="3C59E5A0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  <w:highlight w:val="yellow"/>
              </w:rPr>
            </w:pPr>
            <w:r w:rsidRPr="006A2386">
              <w:rPr>
                <w:b/>
                <w:iCs/>
                <w:sz w:val="20"/>
                <w:szCs w:val="20"/>
              </w:rPr>
              <w:t>формы промежуточного контроля успеваемости</w:t>
            </w:r>
          </w:p>
        </w:tc>
      </w:tr>
      <w:tr w:rsidR="00414DB2" w:rsidRPr="006A2386" w14:paraId="42A262BD" w14:textId="77777777" w:rsidTr="00134E88">
        <w:trPr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0ADDA5A8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  <w:vMerge/>
            <w:shd w:val="clear" w:color="auto" w:fill="D9E2F3" w:themeFill="accent1" w:themeFillTint="33"/>
          </w:tcPr>
          <w:p w14:paraId="7428CCA2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3402" w:type="dxa"/>
            <w:gridSpan w:val="4"/>
            <w:shd w:val="clear" w:color="auto" w:fill="D9E2F3" w:themeFill="accent1" w:themeFillTint="33"/>
            <w:vAlign w:val="center"/>
          </w:tcPr>
          <w:p w14:paraId="5C3F624E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Контактная работа</w:t>
            </w:r>
          </w:p>
        </w:tc>
        <w:tc>
          <w:tcPr>
            <w:tcW w:w="1134" w:type="dxa"/>
            <w:vMerge/>
            <w:shd w:val="clear" w:color="auto" w:fill="D9E2F3" w:themeFill="accent1" w:themeFillTint="33"/>
          </w:tcPr>
          <w:p w14:paraId="06AB2321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3093" w:type="dxa"/>
            <w:vMerge/>
            <w:shd w:val="clear" w:color="auto" w:fill="D9E2F3" w:themeFill="accent1" w:themeFillTint="33"/>
          </w:tcPr>
          <w:p w14:paraId="6E6F65D4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414DB2" w:rsidRPr="006A2386" w14:paraId="6DB96A60" w14:textId="77777777" w:rsidTr="00134E88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9E2F3" w:themeFill="accent1" w:themeFillTint="33"/>
          </w:tcPr>
          <w:p w14:paraId="6AB2B5B7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  <w:vMerge/>
            <w:shd w:val="clear" w:color="auto" w:fill="D9E2F3" w:themeFill="accent1" w:themeFillTint="33"/>
          </w:tcPr>
          <w:p w14:paraId="64F20B24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iCs/>
                <w:sz w:val="18"/>
                <w:szCs w:val="18"/>
              </w:rPr>
            </w:pPr>
          </w:p>
        </w:tc>
        <w:tc>
          <w:tcPr>
            <w:tcW w:w="709" w:type="dxa"/>
            <w:shd w:val="clear" w:color="auto" w:fill="D9E2F3" w:themeFill="accent1" w:themeFillTint="33"/>
            <w:textDirection w:val="btLr"/>
            <w:vAlign w:val="center"/>
          </w:tcPr>
          <w:p w14:paraId="34A23FDE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Лекции, час</w:t>
            </w:r>
          </w:p>
        </w:tc>
        <w:tc>
          <w:tcPr>
            <w:tcW w:w="850" w:type="dxa"/>
            <w:shd w:val="clear" w:color="auto" w:fill="D9E2F3" w:themeFill="accent1" w:themeFillTint="33"/>
            <w:textDirection w:val="btLr"/>
            <w:vAlign w:val="center"/>
          </w:tcPr>
          <w:p w14:paraId="4F78EEAE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Практические занятия, час</w:t>
            </w:r>
          </w:p>
        </w:tc>
        <w:tc>
          <w:tcPr>
            <w:tcW w:w="992" w:type="dxa"/>
            <w:shd w:val="clear" w:color="auto" w:fill="D9E2F3" w:themeFill="accent1" w:themeFillTint="33"/>
            <w:textDirection w:val="btLr"/>
            <w:vAlign w:val="center"/>
          </w:tcPr>
          <w:p w14:paraId="6D696A8A" w14:textId="09CF0D7C" w:rsidR="00414DB2" w:rsidRPr="006A2386" w:rsidRDefault="00414DB2" w:rsidP="00064A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Cs/>
                <w:sz w:val="18"/>
                <w:szCs w:val="18"/>
              </w:rPr>
            </w:pPr>
            <w:r w:rsidRPr="006A2386">
              <w:rPr>
                <w:b/>
                <w:iCs/>
                <w:sz w:val="18"/>
                <w:szCs w:val="18"/>
              </w:rPr>
              <w:t>Лабораторные работы/ индивидуальные занятия, час</w:t>
            </w:r>
          </w:p>
        </w:tc>
        <w:tc>
          <w:tcPr>
            <w:tcW w:w="851" w:type="dxa"/>
            <w:shd w:val="clear" w:color="auto" w:fill="D9E2F3" w:themeFill="accent1" w:themeFillTint="33"/>
            <w:textDirection w:val="btLr"/>
            <w:vAlign w:val="center"/>
          </w:tcPr>
          <w:p w14:paraId="00292E77" w14:textId="35EC2D8C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  <w:r w:rsidRPr="006A2386">
              <w:rPr>
                <w:rFonts w:cs="Arial"/>
                <w:b/>
                <w:iCs/>
                <w:sz w:val="18"/>
                <w:szCs w:val="18"/>
              </w:rPr>
              <w:t>Практическая подготовка, час</w:t>
            </w:r>
          </w:p>
        </w:tc>
        <w:tc>
          <w:tcPr>
            <w:tcW w:w="1134" w:type="dxa"/>
            <w:vMerge/>
            <w:shd w:val="clear" w:color="auto" w:fill="D9E2F3" w:themeFill="accent1" w:themeFillTint="33"/>
            <w:textDirection w:val="btLr"/>
            <w:vAlign w:val="center"/>
          </w:tcPr>
          <w:p w14:paraId="46E8484C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3093" w:type="dxa"/>
            <w:vMerge/>
            <w:shd w:val="clear" w:color="auto" w:fill="D9E2F3" w:themeFill="accent1" w:themeFillTint="33"/>
          </w:tcPr>
          <w:p w14:paraId="582A66DF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</w:tr>
      <w:tr w:rsidR="00414DB2" w:rsidRPr="006A2386" w14:paraId="50CE899A" w14:textId="77777777" w:rsidTr="000B695F">
        <w:trPr>
          <w:trHeight w:val="227"/>
        </w:trPr>
        <w:tc>
          <w:tcPr>
            <w:tcW w:w="1701" w:type="dxa"/>
            <w:shd w:val="clear" w:color="auto" w:fill="EDEDED" w:themeFill="accent3" w:themeFillTint="33"/>
            <w:vAlign w:val="center"/>
          </w:tcPr>
          <w:p w14:paraId="7D32DE41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3" w:name="_Hlk92568565"/>
          </w:p>
        </w:tc>
        <w:tc>
          <w:tcPr>
            <w:tcW w:w="14037" w:type="dxa"/>
            <w:gridSpan w:val="7"/>
            <w:shd w:val="clear" w:color="auto" w:fill="EDEDED" w:themeFill="accent3" w:themeFillTint="33"/>
            <w:vAlign w:val="center"/>
          </w:tcPr>
          <w:p w14:paraId="23856DB5" w14:textId="2A964C6B" w:rsidR="00414DB2" w:rsidRPr="006A2386" w:rsidRDefault="006E1B3F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b/>
                <w:iCs/>
              </w:rPr>
              <w:t>Третий</w:t>
            </w:r>
            <w:r w:rsidR="00414DB2" w:rsidRPr="006A2386">
              <w:rPr>
                <w:b/>
                <w:iCs/>
              </w:rPr>
              <w:t xml:space="preserve"> семестр</w:t>
            </w:r>
          </w:p>
        </w:tc>
      </w:tr>
      <w:tr w:rsidR="00573EB4" w:rsidRPr="006A2386" w14:paraId="52807CF6" w14:textId="77777777" w:rsidTr="00134E88">
        <w:trPr>
          <w:trHeight w:val="227"/>
        </w:trPr>
        <w:tc>
          <w:tcPr>
            <w:tcW w:w="1701" w:type="dxa"/>
            <w:vMerge w:val="restart"/>
          </w:tcPr>
          <w:p w14:paraId="5D849BFA" w14:textId="77777777" w:rsidR="00573EB4" w:rsidRPr="00064A91" w:rsidRDefault="002C4025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bookmarkStart w:id="14" w:name="_Hlk93244853"/>
            <w:r w:rsidRPr="00064A91">
              <w:rPr>
                <w:iCs/>
              </w:rPr>
              <w:t>ОПК-1</w:t>
            </w:r>
          </w:p>
          <w:p w14:paraId="5DFD1E92" w14:textId="77777777" w:rsidR="00064A91" w:rsidRPr="00064A91" w:rsidRDefault="00064A91" w:rsidP="00064A91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064A91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ОПК-1.1</w:t>
            </w:r>
          </w:p>
          <w:p w14:paraId="17542A7E" w14:textId="0A4B6C40" w:rsidR="00064A91" w:rsidRPr="00064A91" w:rsidRDefault="00064A91" w:rsidP="00064A91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064A91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ОПК-1.2</w:t>
            </w:r>
          </w:p>
          <w:p w14:paraId="70A63B56" w14:textId="14CED315" w:rsidR="00064A91" w:rsidRPr="002C4025" w:rsidRDefault="00064A91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343F403D" w14:textId="6B2C0324" w:rsidR="00573EB4" w:rsidRPr="00862E0D" w:rsidRDefault="00573EB4" w:rsidP="000B695F">
            <w:pPr>
              <w:rPr>
                <w:b/>
                <w:bCs/>
                <w:iCs/>
              </w:rPr>
            </w:pPr>
            <w:r w:rsidRPr="00862E0D">
              <w:rPr>
                <w:b/>
                <w:bCs/>
                <w:iCs/>
              </w:rPr>
              <w:t xml:space="preserve">Раздел </w:t>
            </w:r>
            <w:r w:rsidRPr="00862E0D">
              <w:rPr>
                <w:b/>
                <w:bCs/>
                <w:iCs/>
                <w:lang w:val="en-US"/>
              </w:rPr>
              <w:t>I</w:t>
            </w:r>
            <w:r w:rsidRPr="00862E0D">
              <w:rPr>
                <w:b/>
                <w:bCs/>
                <w:iCs/>
              </w:rPr>
              <w:t xml:space="preserve">. </w:t>
            </w:r>
            <w:bookmarkStart w:id="15" w:name="_Hlk92644523"/>
            <w:r w:rsidRPr="00862E0D">
              <w:rPr>
                <w:b/>
                <w:bCs/>
                <w:iCs/>
              </w:rPr>
              <w:t xml:space="preserve">Основы </w:t>
            </w:r>
            <w:bookmarkEnd w:id="15"/>
            <w:r w:rsidRPr="00862E0D">
              <w:rPr>
                <w:b/>
                <w:bCs/>
                <w:iCs/>
              </w:rPr>
              <w:t>теории вероятностей</w:t>
            </w:r>
          </w:p>
        </w:tc>
        <w:tc>
          <w:tcPr>
            <w:tcW w:w="709" w:type="dxa"/>
          </w:tcPr>
          <w:p w14:paraId="79903082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х</w:t>
            </w:r>
          </w:p>
        </w:tc>
        <w:tc>
          <w:tcPr>
            <w:tcW w:w="850" w:type="dxa"/>
          </w:tcPr>
          <w:p w14:paraId="2BA1EEF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х</w:t>
            </w:r>
          </w:p>
        </w:tc>
        <w:tc>
          <w:tcPr>
            <w:tcW w:w="992" w:type="dxa"/>
          </w:tcPr>
          <w:p w14:paraId="7E58C6B3" w14:textId="62F061EA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х</w:t>
            </w:r>
          </w:p>
        </w:tc>
        <w:tc>
          <w:tcPr>
            <w:tcW w:w="851" w:type="dxa"/>
          </w:tcPr>
          <w:p w14:paraId="2ECBCCD8" w14:textId="3B16D6E5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х</w:t>
            </w:r>
          </w:p>
        </w:tc>
        <w:tc>
          <w:tcPr>
            <w:tcW w:w="1134" w:type="dxa"/>
          </w:tcPr>
          <w:p w14:paraId="5B7E5235" w14:textId="611B0B2A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1</w:t>
            </w:r>
            <w:r w:rsidR="00FE77F2">
              <w:rPr>
                <w:iCs/>
              </w:rPr>
              <w:t>6</w:t>
            </w:r>
          </w:p>
        </w:tc>
        <w:tc>
          <w:tcPr>
            <w:tcW w:w="3093" w:type="dxa"/>
            <w:vMerge w:val="restart"/>
          </w:tcPr>
          <w:p w14:paraId="1824AFFF" w14:textId="78891BB9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Контрольная работа</w:t>
            </w:r>
          </w:p>
        </w:tc>
      </w:tr>
      <w:tr w:rsidR="00573EB4" w:rsidRPr="006A2386" w14:paraId="4693F447" w14:textId="77777777" w:rsidTr="00134E88">
        <w:tc>
          <w:tcPr>
            <w:tcW w:w="1701" w:type="dxa"/>
            <w:vMerge/>
          </w:tcPr>
          <w:p w14:paraId="2646D378" w14:textId="77777777" w:rsidR="00573EB4" w:rsidRPr="00862E0D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6408" w:type="dxa"/>
          </w:tcPr>
          <w:p w14:paraId="062B5DDE" w14:textId="77777777" w:rsidR="00573EB4" w:rsidRPr="00862E0D" w:rsidRDefault="00573EB4" w:rsidP="000B695F">
            <w:pPr>
              <w:rPr>
                <w:iCs/>
              </w:rPr>
            </w:pPr>
            <w:r w:rsidRPr="00862E0D">
              <w:rPr>
                <w:iCs/>
              </w:rPr>
              <w:t xml:space="preserve">Тема 1.1 </w:t>
            </w:r>
          </w:p>
          <w:p w14:paraId="48BCB4C3" w14:textId="33303535" w:rsidR="00573EB4" w:rsidRPr="00862E0D" w:rsidRDefault="00573EB4" w:rsidP="00AE1D2A">
            <w:pPr>
              <w:jc w:val="both"/>
              <w:rPr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 xml:space="preserve">Геометрическая вероятность. </w:t>
            </w:r>
          </w:p>
        </w:tc>
        <w:tc>
          <w:tcPr>
            <w:tcW w:w="709" w:type="dxa"/>
          </w:tcPr>
          <w:p w14:paraId="0A6F6FA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50" w:type="dxa"/>
          </w:tcPr>
          <w:p w14:paraId="701A8F09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45EE4FC5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2770A03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0BC7FFF1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6336C0EB" w14:textId="77777777" w:rsidR="00573EB4" w:rsidRPr="006A2386" w:rsidRDefault="00573EB4" w:rsidP="00573EB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1AC912DD" w14:textId="77777777" w:rsidTr="00134E88">
        <w:trPr>
          <w:trHeight w:val="1034"/>
        </w:trPr>
        <w:tc>
          <w:tcPr>
            <w:tcW w:w="1701" w:type="dxa"/>
            <w:vMerge/>
          </w:tcPr>
          <w:p w14:paraId="350F19C4" w14:textId="77777777" w:rsidR="00573EB4" w:rsidRPr="00862E0D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6408" w:type="dxa"/>
          </w:tcPr>
          <w:p w14:paraId="1F5C431B" w14:textId="77777777" w:rsidR="00573EB4" w:rsidRPr="00862E0D" w:rsidRDefault="00573EB4" w:rsidP="000B695F">
            <w:pPr>
              <w:rPr>
                <w:iCs/>
              </w:rPr>
            </w:pPr>
            <w:r w:rsidRPr="00862E0D">
              <w:rPr>
                <w:iCs/>
              </w:rPr>
              <w:t xml:space="preserve">Практическое занятие № 1.1 </w:t>
            </w:r>
          </w:p>
          <w:p w14:paraId="3187208D" w14:textId="6F75B87C" w:rsidR="00573EB4" w:rsidRPr="00862E0D" w:rsidRDefault="00573EB4" w:rsidP="009D3EB2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 w:rsidRPr="00862E0D">
              <w:t xml:space="preserve">Вычисление вероятностей по классической схеме. Выражение одних событий через другие с помощью операций над событиями и вычисление вероятностей с использованием правил (аксиом) теории вероятностей. </w:t>
            </w:r>
          </w:p>
        </w:tc>
        <w:tc>
          <w:tcPr>
            <w:tcW w:w="709" w:type="dxa"/>
          </w:tcPr>
          <w:p w14:paraId="27F88E7A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057E9C37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992" w:type="dxa"/>
            <w:vMerge w:val="restart"/>
          </w:tcPr>
          <w:p w14:paraId="653B9EC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  <w:vMerge w:val="restart"/>
          </w:tcPr>
          <w:p w14:paraId="3B4820D9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  <w:vMerge w:val="restart"/>
          </w:tcPr>
          <w:p w14:paraId="592100C5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62275A89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311F14E6" w14:textId="77777777" w:rsidTr="00134E88">
        <w:trPr>
          <w:trHeight w:val="629"/>
        </w:trPr>
        <w:tc>
          <w:tcPr>
            <w:tcW w:w="1701" w:type="dxa"/>
            <w:vMerge/>
          </w:tcPr>
          <w:p w14:paraId="47BA373F" w14:textId="77777777" w:rsidR="00573EB4" w:rsidRPr="00862E0D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6408" w:type="dxa"/>
          </w:tcPr>
          <w:p w14:paraId="738041E8" w14:textId="77777777" w:rsidR="00573EB4" w:rsidRDefault="00573EB4" w:rsidP="009D3EB2">
            <w:pPr>
              <w:rPr>
                <w:iCs/>
              </w:rPr>
            </w:pPr>
            <w:r w:rsidRPr="006A2386">
              <w:rPr>
                <w:iCs/>
              </w:rPr>
              <w:t>Тема 1.2</w:t>
            </w:r>
          </w:p>
          <w:p w14:paraId="4DE64F3E" w14:textId="1A6D557F" w:rsidR="00573EB4" w:rsidRPr="00862E0D" w:rsidRDefault="00573EB4" w:rsidP="009D3EB2">
            <w:pPr>
              <w:rPr>
                <w:iCs/>
              </w:rPr>
            </w:pPr>
            <w:r w:rsidRPr="006A2386">
              <w:rPr>
                <w:iCs/>
              </w:rPr>
              <w:t xml:space="preserve"> </w:t>
            </w: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709" w:type="dxa"/>
          </w:tcPr>
          <w:p w14:paraId="177AD1D2" w14:textId="1233549A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5DD02607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  <w:vMerge/>
          </w:tcPr>
          <w:p w14:paraId="154FB1FD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  <w:vMerge/>
          </w:tcPr>
          <w:p w14:paraId="2D6BE96A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  <w:vMerge/>
          </w:tcPr>
          <w:p w14:paraId="1FE64B52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60E44B0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111E25C4" w14:textId="77777777" w:rsidTr="00134E88">
        <w:tc>
          <w:tcPr>
            <w:tcW w:w="1701" w:type="dxa"/>
            <w:vMerge/>
          </w:tcPr>
          <w:p w14:paraId="11FE2CD5" w14:textId="77777777" w:rsidR="00573EB4" w:rsidRPr="00862E0D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bCs/>
                <w:iCs/>
              </w:rPr>
            </w:pPr>
          </w:p>
        </w:tc>
        <w:tc>
          <w:tcPr>
            <w:tcW w:w="6408" w:type="dxa"/>
          </w:tcPr>
          <w:p w14:paraId="687C6F54" w14:textId="77777777" w:rsidR="00573EB4" w:rsidRDefault="00573EB4" w:rsidP="00AE1D2A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2</w:t>
            </w:r>
          </w:p>
          <w:p w14:paraId="5F0AAC03" w14:textId="283AB0B3" w:rsidR="00573EB4" w:rsidRPr="00064A91" w:rsidRDefault="00573EB4" w:rsidP="00064A91">
            <w:pPr>
              <w:jc w:val="both"/>
            </w:pPr>
            <w:r>
              <w:rPr>
                <w:bCs/>
              </w:rPr>
              <w:t xml:space="preserve">Решение задач на применение формулы полной вероятности и формулы Байеса. Биномиальное распределение. </w:t>
            </w:r>
          </w:p>
        </w:tc>
        <w:tc>
          <w:tcPr>
            <w:tcW w:w="709" w:type="dxa"/>
          </w:tcPr>
          <w:p w14:paraId="3775D79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3EDD8AC9" w14:textId="1F4B8F16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5422184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B0B7FFE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4339FF5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304FB01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2B1F0D48" w14:textId="77777777" w:rsidTr="00134E88">
        <w:tc>
          <w:tcPr>
            <w:tcW w:w="1701" w:type="dxa"/>
            <w:vMerge/>
          </w:tcPr>
          <w:p w14:paraId="46C37B0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46707190" w14:textId="77777777" w:rsidR="00573EB4" w:rsidRDefault="00573EB4" w:rsidP="00AE1D2A">
            <w:pPr>
              <w:rPr>
                <w:iCs/>
              </w:rPr>
            </w:pPr>
            <w:r w:rsidRPr="006A2386">
              <w:rPr>
                <w:iCs/>
              </w:rPr>
              <w:t>Тема 1.</w:t>
            </w:r>
            <w:r>
              <w:rPr>
                <w:iCs/>
              </w:rPr>
              <w:t>3</w:t>
            </w:r>
          </w:p>
          <w:p w14:paraId="22356934" w14:textId="74B59955" w:rsidR="00573EB4" w:rsidRPr="004E2D8C" w:rsidRDefault="00573EB4" w:rsidP="000B695F">
            <w:pPr>
              <w:rPr>
                <w:iCs/>
              </w:rPr>
            </w:pPr>
            <w:r w:rsidRPr="004E2D8C"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709" w:type="dxa"/>
          </w:tcPr>
          <w:p w14:paraId="7611AFBA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50" w:type="dxa"/>
          </w:tcPr>
          <w:p w14:paraId="1F8F697C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5BCE77B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AD36DC4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3C26BA37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34C2AACB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6F3625E7" w14:textId="77777777" w:rsidTr="00134E88">
        <w:tc>
          <w:tcPr>
            <w:tcW w:w="1701" w:type="dxa"/>
            <w:vMerge/>
          </w:tcPr>
          <w:p w14:paraId="07481E5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33003FF4" w14:textId="0BEAE037" w:rsidR="00573EB4" w:rsidRDefault="00573EB4" w:rsidP="00AE1D2A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3</w:t>
            </w:r>
          </w:p>
          <w:p w14:paraId="74C035FC" w14:textId="19A6817B" w:rsidR="00573EB4" w:rsidRPr="006A2386" w:rsidRDefault="00573EB4" w:rsidP="004518EE">
            <w:pPr>
              <w:rPr>
                <w:iCs/>
              </w:rPr>
            </w:pPr>
            <w:r>
              <w:rPr>
                <w:iCs/>
              </w:rPr>
              <w:t>Применение теоремы Лапласа</w:t>
            </w:r>
          </w:p>
        </w:tc>
        <w:tc>
          <w:tcPr>
            <w:tcW w:w="709" w:type="dxa"/>
          </w:tcPr>
          <w:p w14:paraId="0CE3EA9A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1EABD8B5" w14:textId="126B455D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41A56B8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21AD05F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59B8741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1449D32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5E88BF81" w14:textId="77777777" w:rsidTr="00134E88">
        <w:tc>
          <w:tcPr>
            <w:tcW w:w="1701" w:type="dxa"/>
            <w:vMerge/>
          </w:tcPr>
          <w:p w14:paraId="3695715D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3DD53FF8" w14:textId="77777777" w:rsidR="00573EB4" w:rsidRPr="004518EE" w:rsidRDefault="00573EB4" w:rsidP="00AE1D2A">
            <w:pPr>
              <w:rPr>
                <w:iCs/>
              </w:rPr>
            </w:pPr>
            <w:r w:rsidRPr="004518EE">
              <w:rPr>
                <w:iCs/>
              </w:rPr>
              <w:t>Тема 1.</w:t>
            </w:r>
            <w:r>
              <w:rPr>
                <w:iCs/>
              </w:rPr>
              <w:t>4</w:t>
            </w:r>
          </w:p>
          <w:p w14:paraId="1E2ADEA5" w14:textId="2B4A5911" w:rsidR="00573EB4" w:rsidRPr="006A2386" w:rsidRDefault="00573EB4" w:rsidP="004518EE">
            <w:pPr>
              <w:rPr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709" w:type="dxa"/>
          </w:tcPr>
          <w:p w14:paraId="6DAC1BF5" w14:textId="73C61D9F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7EB972CC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2B75F26C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6E1EBE1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0422FDF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D76B84A" w14:textId="645318EE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5F083ED2" w14:textId="77777777" w:rsidTr="00134E88">
        <w:tc>
          <w:tcPr>
            <w:tcW w:w="1701" w:type="dxa"/>
            <w:vMerge/>
          </w:tcPr>
          <w:p w14:paraId="374556C9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794A2896" w14:textId="65C0CC21" w:rsidR="00573EB4" w:rsidRPr="006A2386" w:rsidRDefault="00573EB4" w:rsidP="004518EE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4</w:t>
            </w:r>
          </w:p>
          <w:p w14:paraId="7A1F3D39" w14:textId="1D521F86" w:rsidR="00573EB4" w:rsidRPr="006A2386" w:rsidRDefault="00573EB4" w:rsidP="004518EE">
            <w:pPr>
              <w:rPr>
                <w:iCs/>
              </w:rPr>
            </w:pPr>
            <w:r>
              <w:t>Простейшие числовые характеристики дискретных случайных величин: математическое ожидание, дисперсия и среднее квадратическое отклонение. Мода и медиана. Моменты.</w:t>
            </w:r>
          </w:p>
        </w:tc>
        <w:tc>
          <w:tcPr>
            <w:tcW w:w="709" w:type="dxa"/>
          </w:tcPr>
          <w:p w14:paraId="1B7CBC9B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1B5C3464" w14:textId="4BBB840F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3B52AF01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E10888F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0B53D5E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A42C83B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72F2C1DD" w14:textId="77777777" w:rsidTr="00134E88">
        <w:tc>
          <w:tcPr>
            <w:tcW w:w="1701" w:type="dxa"/>
            <w:vMerge w:val="restart"/>
          </w:tcPr>
          <w:p w14:paraId="39C1874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316C1F5D" w14:textId="77777777" w:rsidR="00573EB4" w:rsidRDefault="00573EB4" w:rsidP="00AE1D2A">
            <w:pPr>
              <w:rPr>
                <w:iCs/>
              </w:rPr>
            </w:pPr>
            <w:r w:rsidRPr="006A2386">
              <w:rPr>
                <w:iCs/>
              </w:rPr>
              <w:t>Тема 1.</w:t>
            </w:r>
            <w:r>
              <w:rPr>
                <w:iCs/>
              </w:rPr>
              <w:t>5</w:t>
            </w:r>
          </w:p>
          <w:p w14:paraId="506EE1D7" w14:textId="527E56C8" w:rsidR="00573EB4" w:rsidRPr="004518EE" w:rsidRDefault="00573EB4" w:rsidP="000B695F">
            <w:pPr>
              <w:rPr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709" w:type="dxa"/>
          </w:tcPr>
          <w:p w14:paraId="48DAE067" w14:textId="1515C414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0FDFAD75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130E1369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E0B5593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33DEA53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7F76283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66E607C0" w14:textId="77777777" w:rsidTr="00134E88">
        <w:trPr>
          <w:trHeight w:val="164"/>
        </w:trPr>
        <w:tc>
          <w:tcPr>
            <w:tcW w:w="1701" w:type="dxa"/>
            <w:vMerge/>
          </w:tcPr>
          <w:p w14:paraId="7F10536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1C508A03" w14:textId="65406CB8" w:rsidR="00573EB4" w:rsidRPr="006A2386" w:rsidRDefault="00573EB4" w:rsidP="004518EE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5</w:t>
            </w:r>
          </w:p>
          <w:p w14:paraId="305C0170" w14:textId="6D2F8140" w:rsidR="00573EB4" w:rsidRPr="006A2386" w:rsidRDefault="00573EB4" w:rsidP="00DC1779">
            <w:pPr>
              <w:rPr>
                <w:iCs/>
              </w:rPr>
            </w:pPr>
            <w:r>
              <w:t>Вычисление числовых характеристик непрерывных случайных величин</w:t>
            </w:r>
          </w:p>
        </w:tc>
        <w:tc>
          <w:tcPr>
            <w:tcW w:w="709" w:type="dxa"/>
            <w:vMerge w:val="restart"/>
          </w:tcPr>
          <w:p w14:paraId="54B004EC" w14:textId="77777777" w:rsidR="00573EB4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7FB9A666" w14:textId="0DE600DB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  <w:vMerge w:val="restart"/>
          </w:tcPr>
          <w:p w14:paraId="1031A10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  <w:vMerge w:val="restart"/>
          </w:tcPr>
          <w:p w14:paraId="5AFA3FE9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  <w:vMerge w:val="restart"/>
          </w:tcPr>
          <w:p w14:paraId="4D72AF5A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3BDE42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61A67CE5" w14:textId="77777777" w:rsidTr="00134E88">
        <w:trPr>
          <w:trHeight w:val="164"/>
        </w:trPr>
        <w:tc>
          <w:tcPr>
            <w:tcW w:w="1701" w:type="dxa"/>
            <w:vMerge/>
          </w:tcPr>
          <w:p w14:paraId="6D00EBF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4A7F9AA1" w14:textId="77777777" w:rsidR="00573EB4" w:rsidRPr="006A2386" w:rsidRDefault="00573EB4" w:rsidP="005E7205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6</w:t>
            </w:r>
          </w:p>
          <w:p w14:paraId="576A6283" w14:textId="27C21D5E" w:rsidR="00573EB4" w:rsidRPr="006A2386" w:rsidRDefault="00573EB4" w:rsidP="004518EE">
            <w:pPr>
              <w:rPr>
                <w:iCs/>
              </w:rPr>
            </w:pPr>
            <w:r>
              <w:rPr>
                <w:bCs/>
              </w:rPr>
              <w:t>Нормальное, пуассоновское, равномерное и показательное распределения.</w:t>
            </w:r>
          </w:p>
        </w:tc>
        <w:tc>
          <w:tcPr>
            <w:tcW w:w="709" w:type="dxa"/>
            <w:vMerge/>
          </w:tcPr>
          <w:p w14:paraId="27522384" w14:textId="77777777" w:rsidR="00573EB4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15295653" w14:textId="56414C9E" w:rsidR="00573EB4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  <w:vMerge/>
          </w:tcPr>
          <w:p w14:paraId="6DE159A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  <w:vMerge/>
          </w:tcPr>
          <w:p w14:paraId="793A7CDE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  <w:vMerge/>
          </w:tcPr>
          <w:p w14:paraId="53D538D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35F3B65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F800B8" w:rsidRPr="006A2386" w14:paraId="2BDA7FBB" w14:textId="77777777" w:rsidTr="00134E88">
        <w:tc>
          <w:tcPr>
            <w:tcW w:w="1701" w:type="dxa"/>
            <w:vMerge/>
          </w:tcPr>
          <w:p w14:paraId="0C297B51" w14:textId="77777777" w:rsidR="00F800B8" w:rsidRPr="006A2386" w:rsidRDefault="00F800B8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60EFEE71" w14:textId="31D89DAF" w:rsidR="00F800B8" w:rsidRDefault="00F800B8" w:rsidP="009D5501">
            <w:r>
              <w:t>Тема 1.</w:t>
            </w:r>
            <w:r w:rsidR="005E7205">
              <w:t>6</w:t>
            </w:r>
          </w:p>
          <w:p w14:paraId="2E6C7904" w14:textId="05A7C908" w:rsidR="00F800B8" w:rsidRPr="006A2386" w:rsidRDefault="00F800B8" w:rsidP="00DC1779">
            <w:pPr>
              <w:rPr>
                <w:iCs/>
              </w:rPr>
            </w:pPr>
            <w:r>
              <w:t xml:space="preserve">Многомерные случайные величины, двумерные величины, независимость. Закон больших чисел. </w:t>
            </w:r>
          </w:p>
        </w:tc>
        <w:tc>
          <w:tcPr>
            <w:tcW w:w="709" w:type="dxa"/>
          </w:tcPr>
          <w:p w14:paraId="126B56D6" w14:textId="52DD467D" w:rsidR="00F800B8" w:rsidRDefault="00F800B8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3AEF150D" w14:textId="77777777" w:rsidR="00F800B8" w:rsidRPr="006A2386" w:rsidRDefault="00F800B8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01076E3D" w14:textId="77777777" w:rsidR="00F800B8" w:rsidRPr="006A2386" w:rsidRDefault="00F800B8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51CDDD3" w14:textId="77777777" w:rsidR="00F800B8" w:rsidRPr="006A2386" w:rsidRDefault="00F800B8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0F769BF5" w14:textId="77777777" w:rsidR="00F800B8" w:rsidRPr="006A2386" w:rsidRDefault="00F800B8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</w:tcPr>
          <w:p w14:paraId="5449BCBD" w14:textId="77777777" w:rsidR="00F800B8" w:rsidRPr="006A2386" w:rsidRDefault="00F800B8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741F40" w:rsidRPr="006A2386" w14:paraId="4946FED8" w14:textId="77777777" w:rsidTr="00134E88">
        <w:tc>
          <w:tcPr>
            <w:tcW w:w="1701" w:type="dxa"/>
          </w:tcPr>
          <w:p w14:paraId="78E39C9B" w14:textId="77777777" w:rsidR="00741F40" w:rsidRPr="006A2386" w:rsidRDefault="00741F40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74110AB1" w14:textId="77777777" w:rsidR="005E7205" w:rsidRPr="006A2386" w:rsidRDefault="005E7205" w:rsidP="005E7205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1.</w:t>
            </w:r>
            <w:r>
              <w:rPr>
                <w:iCs/>
              </w:rPr>
              <w:t>7</w:t>
            </w:r>
          </w:p>
          <w:p w14:paraId="4EFBE7C9" w14:textId="103C5418" w:rsidR="00741F40" w:rsidRPr="006A2386" w:rsidRDefault="00C03B35" w:rsidP="009D5501">
            <w:pPr>
              <w:rPr>
                <w:iCs/>
              </w:rPr>
            </w:pPr>
            <w:r>
              <w:rPr>
                <w:bCs/>
              </w:rPr>
              <w:t>Дискретные двумерные случайные величины, таблица распределения вероятностей, восстановление законов распределения составляющих величин, вычисление моментов</w:t>
            </w:r>
          </w:p>
        </w:tc>
        <w:tc>
          <w:tcPr>
            <w:tcW w:w="709" w:type="dxa"/>
          </w:tcPr>
          <w:p w14:paraId="30F7DF10" w14:textId="77777777" w:rsidR="00741F40" w:rsidRDefault="00741F40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303548DF" w14:textId="7572DEE1" w:rsidR="00741F40" w:rsidRPr="006A2386" w:rsidRDefault="00C03B35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0739679C" w14:textId="77777777" w:rsidR="00741F40" w:rsidRPr="006A2386" w:rsidRDefault="00741F40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04881EC" w14:textId="77777777" w:rsidR="00741F40" w:rsidRPr="006A2386" w:rsidRDefault="00741F40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38AD01B1" w14:textId="77777777" w:rsidR="00741F40" w:rsidRPr="006A2386" w:rsidRDefault="00741F40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</w:tcPr>
          <w:p w14:paraId="6026BDAA" w14:textId="77777777" w:rsidR="00741F40" w:rsidRPr="006A2386" w:rsidRDefault="00741F40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63233C64" w14:textId="77777777" w:rsidTr="00134E88">
        <w:tc>
          <w:tcPr>
            <w:tcW w:w="1701" w:type="dxa"/>
            <w:vMerge w:val="restart"/>
          </w:tcPr>
          <w:p w14:paraId="233995D3" w14:textId="77777777" w:rsidR="00064A91" w:rsidRPr="00064A91" w:rsidRDefault="00064A91" w:rsidP="00064A9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 w:rsidRPr="00064A91">
              <w:rPr>
                <w:iCs/>
              </w:rPr>
              <w:t>ОПК-1</w:t>
            </w:r>
          </w:p>
          <w:p w14:paraId="73358D80" w14:textId="77777777" w:rsidR="00064A91" w:rsidRPr="00064A91" w:rsidRDefault="00064A91" w:rsidP="00064A91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064A91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ОПК-1.1</w:t>
            </w:r>
          </w:p>
          <w:p w14:paraId="68825D23" w14:textId="77777777" w:rsidR="00064A91" w:rsidRPr="00064A91" w:rsidRDefault="00064A91" w:rsidP="00064A91">
            <w:pPr>
              <w:autoSpaceDE w:val="0"/>
              <w:autoSpaceDN w:val="0"/>
              <w:adjustRightInd w:val="0"/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</w:pPr>
            <w:r w:rsidRPr="00064A91">
              <w:rPr>
                <w:rStyle w:val="fontstyle01"/>
                <w:rFonts w:ascii="Times New Roman" w:hAnsi="Times New Roman"/>
                <w:iCs/>
                <w:sz w:val="22"/>
                <w:szCs w:val="22"/>
              </w:rPr>
              <w:t>ИД-ОПК-1.2</w:t>
            </w:r>
          </w:p>
          <w:p w14:paraId="10AB4BC4" w14:textId="5C397490" w:rsidR="00573EB4" w:rsidRPr="006A2386" w:rsidRDefault="00573EB4" w:rsidP="002C4025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16865700" w14:textId="62053394" w:rsidR="00573EB4" w:rsidRPr="006A2386" w:rsidRDefault="00573EB4" w:rsidP="00C03B35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Раздел </w:t>
            </w:r>
            <w:r w:rsidRPr="006A2386">
              <w:rPr>
                <w:b/>
                <w:iCs/>
                <w:lang w:val="en-US"/>
              </w:rPr>
              <w:t>II</w:t>
            </w:r>
            <w:r w:rsidRPr="006A2386">
              <w:rPr>
                <w:b/>
                <w:iCs/>
              </w:rPr>
              <w:t xml:space="preserve">. </w:t>
            </w:r>
            <w:r>
              <w:rPr>
                <w:b/>
              </w:rPr>
              <w:t>Математическая статистика</w:t>
            </w:r>
          </w:p>
        </w:tc>
        <w:tc>
          <w:tcPr>
            <w:tcW w:w="709" w:type="dxa"/>
          </w:tcPr>
          <w:p w14:paraId="3AC468B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50" w:type="dxa"/>
          </w:tcPr>
          <w:p w14:paraId="1BF182BB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992" w:type="dxa"/>
          </w:tcPr>
          <w:p w14:paraId="1B31026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51" w:type="dxa"/>
          </w:tcPr>
          <w:p w14:paraId="4235BAF4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>х</w:t>
            </w:r>
          </w:p>
        </w:tc>
        <w:tc>
          <w:tcPr>
            <w:tcW w:w="1134" w:type="dxa"/>
          </w:tcPr>
          <w:p w14:paraId="2251E973" w14:textId="179FBB41" w:rsidR="00573EB4" w:rsidRPr="006A2386" w:rsidRDefault="00FE77F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4</w:t>
            </w:r>
          </w:p>
        </w:tc>
        <w:tc>
          <w:tcPr>
            <w:tcW w:w="3093" w:type="dxa"/>
            <w:vMerge w:val="restart"/>
          </w:tcPr>
          <w:p w14:paraId="0963E959" w14:textId="77777777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3D6ADD2" w14:textId="22D2BB30" w:rsidR="00941659" w:rsidRPr="006A2386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1</w:t>
            </w:r>
          </w:p>
          <w:p w14:paraId="2C828839" w14:textId="77777777" w:rsidR="00573EB4" w:rsidRPr="006A2386" w:rsidRDefault="00573EB4" w:rsidP="000B695F">
            <w:pPr>
              <w:jc w:val="both"/>
              <w:rPr>
                <w:iCs/>
              </w:rPr>
            </w:pPr>
          </w:p>
          <w:p w14:paraId="53DD744E" w14:textId="77777777" w:rsidR="00573EB4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B5CA1C0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703011F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9C49AAB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949BED5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23DE169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9E2D48A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C3C399C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39EBF98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BCCEDC8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D8CEA41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E53D220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D474C43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3776436" w14:textId="77777777" w:rsidR="00941659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64C1952" w14:textId="10C87776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2</w:t>
            </w:r>
          </w:p>
          <w:p w14:paraId="759B91E0" w14:textId="6C383E6D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4BFC5C5" w14:textId="0C12FF3F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FD6BDD9" w14:textId="7C3DFCE1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11B35C7" w14:textId="3BEAFED1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413E6494" w14:textId="11A554A4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EACC703" w14:textId="155B70BF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000FAC5" w14:textId="70A137EC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3EB4959" w14:textId="2469DBD6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C236801" w14:textId="455997E0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92437FB" w14:textId="1D84563A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8ECB1D4" w14:textId="2B6F0C26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E31EAA4" w14:textId="3C037171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B23CA0C" w14:textId="570B31EF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387762A" w14:textId="5ECD0904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ADFBD89" w14:textId="74771DDD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3718459" w14:textId="4BE2D1E4" w:rsidR="00941659" w:rsidRPr="006A2386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ое задание №3</w:t>
            </w:r>
          </w:p>
          <w:p w14:paraId="18C1931C" w14:textId="55355B55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AFDB4A0" w14:textId="72075BC7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F58D2A9" w14:textId="2D96707E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7F66561B" w14:textId="14023CD4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34E43D99" w14:textId="331BF358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52534BDD" w14:textId="60922F68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6331859E" w14:textId="7DDFDA42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0FC50A58" w14:textId="152A88E5" w:rsidR="00941659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1BD27224" w14:textId="77777777" w:rsidR="00941659" w:rsidRPr="006A2386" w:rsidRDefault="00941659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  <w:p w14:paraId="26B0AE80" w14:textId="3345AFD6" w:rsidR="00941659" w:rsidRPr="006A2386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7C1BAA43" w14:textId="77777777" w:rsidTr="00134E88">
        <w:tc>
          <w:tcPr>
            <w:tcW w:w="1701" w:type="dxa"/>
            <w:vMerge/>
          </w:tcPr>
          <w:p w14:paraId="59D0A4A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31BDBF64" w14:textId="77777777" w:rsidR="00573EB4" w:rsidRDefault="00573EB4" w:rsidP="000B695F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6A2386">
              <w:rPr>
                <w:iCs/>
              </w:rPr>
              <w:t>Тема 2.1</w:t>
            </w:r>
          </w:p>
          <w:p w14:paraId="6E864606" w14:textId="4DAC9654" w:rsidR="00573EB4" w:rsidRPr="006A2386" w:rsidRDefault="00573EB4" w:rsidP="000B695F">
            <w:pPr>
              <w:tabs>
                <w:tab w:val="right" w:leader="underscore" w:pos="9639"/>
              </w:tabs>
              <w:jc w:val="both"/>
              <w:rPr>
                <w:iCs/>
              </w:rPr>
            </w:pPr>
            <w:r w:rsidRPr="006A2386">
              <w:rPr>
                <w:iCs/>
              </w:rPr>
              <w:t xml:space="preserve"> </w:t>
            </w:r>
            <w:r>
              <w:t>Выборки, их характеристики. Графическое изображение и числовые характеристики статистического распределения</w:t>
            </w:r>
          </w:p>
        </w:tc>
        <w:tc>
          <w:tcPr>
            <w:tcW w:w="709" w:type="dxa"/>
          </w:tcPr>
          <w:p w14:paraId="30395522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50" w:type="dxa"/>
          </w:tcPr>
          <w:p w14:paraId="2283C40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34052A99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53FFD6F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42EA5A99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33A2802A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5922E338" w14:textId="77777777" w:rsidTr="00134E88">
        <w:tc>
          <w:tcPr>
            <w:tcW w:w="1701" w:type="dxa"/>
            <w:vMerge/>
          </w:tcPr>
          <w:p w14:paraId="4C5FD8D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58351EB9" w14:textId="5D5286AC" w:rsidR="00573EB4" w:rsidRPr="006A2386" w:rsidRDefault="00573EB4" w:rsidP="00DC1779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1</w:t>
            </w:r>
          </w:p>
          <w:p w14:paraId="7EE27AF2" w14:textId="47E77F87" w:rsidR="00573EB4" w:rsidRPr="006A2386" w:rsidRDefault="00573EB4" w:rsidP="00383010">
            <w:pPr>
              <w:tabs>
                <w:tab w:val="right" w:leader="underscore" w:pos="9639"/>
              </w:tabs>
              <w:ind w:hanging="15"/>
              <w:jc w:val="both"/>
              <w:rPr>
                <w:b/>
                <w:iCs/>
              </w:rPr>
            </w:pPr>
            <w:r>
              <w:rPr>
                <w:bCs/>
              </w:rPr>
              <w:t>Выборка, вариационный ряд, график выборочной (эмпирической) функции распределения. Построение гистограммы и многоугольника частот.</w:t>
            </w:r>
          </w:p>
        </w:tc>
        <w:tc>
          <w:tcPr>
            <w:tcW w:w="709" w:type="dxa"/>
          </w:tcPr>
          <w:p w14:paraId="51939D75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270C81F9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992" w:type="dxa"/>
          </w:tcPr>
          <w:p w14:paraId="25E2F99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F8DB7F3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4AD6B18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9666AFB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1767C332" w14:textId="77777777" w:rsidTr="00134E88">
        <w:tc>
          <w:tcPr>
            <w:tcW w:w="1701" w:type="dxa"/>
            <w:vMerge/>
          </w:tcPr>
          <w:p w14:paraId="44C3B3E5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22D937BA" w14:textId="77777777" w:rsidR="00573EB4" w:rsidRPr="006A2386" w:rsidRDefault="00573EB4" w:rsidP="000B695F">
            <w:pPr>
              <w:rPr>
                <w:iCs/>
              </w:rPr>
            </w:pPr>
            <w:r w:rsidRPr="006A2386">
              <w:rPr>
                <w:iCs/>
              </w:rPr>
              <w:t>Тема 2.2</w:t>
            </w:r>
          </w:p>
          <w:p w14:paraId="452C2CD8" w14:textId="22611313" w:rsidR="00573EB4" w:rsidRPr="006A2386" w:rsidRDefault="00573EB4" w:rsidP="00383010">
            <w:pPr>
              <w:jc w:val="both"/>
              <w:rPr>
                <w:iCs/>
              </w:rPr>
            </w:pPr>
            <w:r>
              <w:rPr>
                <w:iCs/>
              </w:rPr>
              <w:t xml:space="preserve">Точечные оценки параметров распределения. Метод моментов и максимального правдоподобия. </w:t>
            </w:r>
          </w:p>
        </w:tc>
        <w:tc>
          <w:tcPr>
            <w:tcW w:w="709" w:type="dxa"/>
          </w:tcPr>
          <w:p w14:paraId="4AC1452B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850" w:type="dxa"/>
          </w:tcPr>
          <w:p w14:paraId="7387664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2C6B7B99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2717346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45602457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145EE44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5A3C6D6F" w14:textId="77777777" w:rsidTr="00134E88">
        <w:tc>
          <w:tcPr>
            <w:tcW w:w="1701" w:type="dxa"/>
            <w:vMerge/>
          </w:tcPr>
          <w:p w14:paraId="02B81B6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6BFEECEB" w14:textId="3E20D7B6" w:rsidR="00573EB4" w:rsidRPr="006A2386" w:rsidRDefault="00573EB4" w:rsidP="000B695F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2</w:t>
            </w:r>
          </w:p>
          <w:p w14:paraId="3237F080" w14:textId="19402E71" w:rsidR="00573EB4" w:rsidRPr="006A2386" w:rsidRDefault="00573EB4" w:rsidP="000957D6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>
              <w:rPr>
                <w:bCs/>
              </w:rPr>
              <w:t xml:space="preserve">Оценки параметров распределений, вычисление значения несмещенной (исправленной) оценки дисперсии и корреляционного моменты. </w:t>
            </w:r>
            <w:r>
              <w:rPr>
                <w:iCs/>
              </w:rPr>
              <w:t>Метод моментов и максимального правдоподобия.</w:t>
            </w:r>
          </w:p>
        </w:tc>
        <w:tc>
          <w:tcPr>
            <w:tcW w:w="709" w:type="dxa"/>
          </w:tcPr>
          <w:p w14:paraId="2712232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7DDAB7E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  <w:tc>
          <w:tcPr>
            <w:tcW w:w="992" w:type="dxa"/>
          </w:tcPr>
          <w:p w14:paraId="4ACCF52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3E4A411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6576F90A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03CDEC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4DAE6937" w14:textId="77777777" w:rsidTr="00134E88">
        <w:tc>
          <w:tcPr>
            <w:tcW w:w="1701" w:type="dxa"/>
            <w:vMerge/>
          </w:tcPr>
          <w:p w14:paraId="5C230CB4" w14:textId="37B234FB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7E37C4B1" w14:textId="77777777" w:rsidR="00573EB4" w:rsidRDefault="00573EB4" w:rsidP="00B83CD3">
            <w:pPr>
              <w:rPr>
                <w:iCs/>
              </w:rPr>
            </w:pPr>
            <w:r w:rsidRPr="006A2386">
              <w:rPr>
                <w:iCs/>
              </w:rPr>
              <w:t>Тема 2.</w:t>
            </w:r>
            <w:r>
              <w:rPr>
                <w:iCs/>
              </w:rPr>
              <w:t>3</w:t>
            </w:r>
          </w:p>
          <w:p w14:paraId="47AB3A18" w14:textId="2763DE17" w:rsidR="00573EB4" w:rsidRPr="006A2386" w:rsidRDefault="00573EB4" w:rsidP="00064A91">
            <w:pPr>
              <w:rPr>
                <w:iCs/>
              </w:rPr>
            </w:pPr>
            <w:r>
              <w:rPr>
                <w:iCs/>
              </w:rPr>
              <w:t xml:space="preserve"> 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</w:tc>
        <w:tc>
          <w:tcPr>
            <w:tcW w:w="709" w:type="dxa"/>
          </w:tcPr>
          <w:p w14:paraId="0EE0895B" w14:textId="4E893CF3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850" w:type="dxa"/>
          </w:tcPr>
          <w:p w14:paraId="57022B58" w14:textId="05278BE6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0945AD28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110975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048BE810" w14:textId="763ED7CB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2EF3419" w14:textId="77777777" w:rsidR="00573EB4" w:rsidRPr="006A2386" w:rsidRDefault="00573EB4" w:rsidP="00573EB4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2CC645F1" w14:textId="77777777" w:rsidTr="00134E88">
        <w:tc>
          <w:tcPr>
            <w:tcW w:w="1701" w:type="dxa"/>
            <w:vMerge/>
          </w:tcPr>
          <w:p w14:paraId="41A43AF7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7DA441EF" w14:textId="3AD6E7D1" w:rsidR="00573EB4" w:rsidRPr="006A2386" w:rsidRDefault="00573EB4" w:rsidP="00B83CD3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3</w:t>
            </w:r>
          </w:p>
          <w:p w14:paraId="70B212A4" w14:textId="5F4029A3" w:rsidR="00573EB4" w:rsidRPr="006A2386" w:rsidRDefault="00573EB4" w:rsidP="000957D6">
            <w:pPr>
              <w:tabs>
                <w:tab w:val="right" w:leader="underscore" w:pos="9639"/>
              </w:tabs>
              <w:ind w:hanging="15"/>
              <w:jc w:val="both"/>
              <w:rPr>
                <w:iCs/>
              </w:rPr>
            </w:pPr>
            <w:r>
              <w:rPr>
                <w:bCs/>
              </w:rPr>
              <w:t>Построение доверительного интервала для математического ожидания нормальной случайной величины при известной дисперсии. Определение объема выборки при заданной точности и надежности оценки математического ожидания. Построение доверительных интервалов для математического ожидания и среднего квадратического отклонения нормальной случайной величины при неизвестной дисперсии.</w:t>
            </w:r>
          </w:p>
        </w:tc>
        <w:tc>
          <w:tcPr>
            <w:tcW w:w="709" w:type="dxa"/>
          </w:tcPr>
          <w:p w14:paraId="7A82137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6B30A53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  <w:lang w:val="en-US"/>
              </w:rPr>
            </w:pPr>
            <w:r w:rsidRPr="006A2386">
              <w:rPr>
                <w:iCs/>
                <w:lang w:val="en-US"/>
              </w:rPr>
              <w:t>2</w:t>
            </w:r>
          </w:p>
        </w:tc>
        <w:tc>
          <w:tcPr>
            <w:tcW w:w="992" w:type="dxa"/>
          </w:tcPr>
          <w:p w14:paraId="444061F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74FA1E5C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3A6B980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CB3E789" w14:textId="77777777" w:rsidR="00573EB4" w:rsidRPr="006A2386" w:rsidRDefault="00573EB4" w:rsidP="000B695F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573EB4" w:rsidRPr="006A2386" w14:paraId="00BF0210" w14:textId="77777777" w:rsidTr="00134E88">
        <w:tc>
          <w:tcPr>
            <w:tcW w:w="1701" w:type="dxa"/>
            <w:vMerge/>
          </w:tcPr>
          <w:p w14:paraId="335DA7DA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DD8C97F" w14:textId="7662B88F" w:rsidR="00573EB4" w:rsidRDefault="00573EB4" w:rsidP="002A4B87">
            <w:pPr>
              <w:rPr>
                <w:iCs/>
              </w:rPr>
            </w:pPr>
            <w:r w:rsidRPr="006A2386">
              <w:rPr>
                <w:iCs/>
              </w:rPr>
              <w:t>Тема 2.</w:t>
            </w:r>
            <w:r>
              <w:rPr>
                <w:iCs/>
              </w:rPr>
              <w:t>4</w:t>
            </w:r>
          </w:p>
          <w:p w14:paraId="2AFD155D" w14:textId="250829A1" w:rsidR="00573EB4" w:rsidRPr="006A2386" w:rsidRDefault="00C041F1" w:rsidP="000B695F">
            <w:pPr>
              <w:rPr>
                <w:iCs/>
              </w:rPr>
            </w:pPr>
            <w:r>
              <w:t>Проверка параметрических простых и сложных гипотез.</w:t>
            </w:r>
          </w:p>
        </w:tc>
        <w:tc>
          <w:tcPr>
            <w:tcW w:w="709" w:type="dxa"/>
          </w:tcPr>
          <w:p w14:paraId="4A2948FB" w14:textId="22253DD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2CE1A7DE" w14:textId="40FAD255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67F1AB97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D50A5A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59F0FEA4" w14:textId="2A1D4C0A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163B6C86" w14:textId="77777777" w:rsidR="00573EB4" w:rsidRPr="006A2386" w:rsidRDefault="00573EB4" w:rsidP="000B695F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573EB4" w:rsidRPr="006A2386" w14:paraId="1688A786" w14:textId="77777777" w:rsidTr="00134E88">
        <w:tc>
          <w:tcPr>
            <w:tcW w:w="1701" w:type="dxa"/>
            <w:vMerge/>
          </w:tcPr>
          <w:p w14:paraId="4404C358" w14:textId="324E8041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31B02791" w14:textId="79A72AEE" w:rsidR="00573EB4" w:rsidRPr="006A2386" w:rsidRDefault="00573EB4" w:rsidP="002A4B87">
            <w:pPr>
              <w:rPr>
                <w:iCs/>
              </w:rPr>
            </w:pPr>
            <w:r w:rsidRPr="006A2386">
              <w:rPr>
                <w:iCs/>
              </w:rPr>
              <w:t>Практическое занятие № 2.</w:t>
            </w:r>
            <w:r>
              <w:rPr>
                <w:iCs/>
              </w:rPr>
              <w:t>4</w:t>
            </w:r>
          </w:p>
          <w:p w14:paraId="3813093C" w14:textId="36506458" w:rsidR="00573EB4" w:rsidRPr="006A2386" w:rsidRDefault="00C041F1" w:rsidP="000B695F">
            <w:pPr>
              <w:rPr>
                <w:iCs/>
              </w:rPr>
            </w:pPr>
            <w:r>
              <w:rPr>
                <w:bCs/>
              </w:rPr>
              <w:t>Проверка простых и сложных гипотез о равенстве двух математических ожиданий (с известными и неизвестными дисперсиями) и дисперсий.</w:t>
            </w:r>
          </w:p>
        </w:tc>
        <w:tc>
          <w:tcPr>
            <w:tcW w:w="709" w:type="dxa"/>
          </w:tcPr>
          <w:p w14:paraId="4D5625ED" w14:textId="1D609F29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7CF9DAD9" w14:textId="09C21EED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184DAA4D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768AFC0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4CF2766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0CB4FE33" w14:textId="77777777" w:rsidR="00573EB4" w:rsidRPr="006A2386" w:rsidRDefault="00573EB4" w:rsidP="000B695F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573EB4" w:rsidRPr="006A2386" w14:paraId="16261788" w14:textId="77777777" w:rsidTr="00134E88">
        <w:tc>
          <w:tcPr>
            <w:tcW w:w="1701" w:type="dxa"/>
            <w:vMerge/>
          </w:tcPr>
          <w:p w14:paraId="34875629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70127AE" w14:textId="3A0EDA66" w:rsidR="00573EB4" w:rsidRPr="006A2386" w:rsidRDefault="00573EB4" w:rsidP="00414AED">
            <w:pPr>
              <w:rPr>
                <w:iCs/>
              </w:rPr>
            </w:pPr>
            <w:r>
              <w:rPr>
                <w:iCs/>
              </w:rPr>
              <w:t>Тема 2.5 Проверка непараметрических гипотез</w:t>
            </w:r>
          </w:p>
        </w:tc>
        <w:tc>
          <w:tcPr>
            <w:tcW w:w="709" w:type="dxa"/>
          </w:tcPr>
          <w:p w14:paraId="125C0E50" w14:textId="01F405A1" w:rsidR="00573EB4" w:rsidRPr="00D033D1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D033D1">
              <w:rPr>
                <w:iCs/>
              </w:rPr>
              <w:t>3</w:t>
            </w:r>
          </w:p>
        </w:tc>
        <w:tc>
          <w:tcPr>
            <w:tcW w:w="850" w:type="dxa"/>
          </w:tcPr>
          <w:p w14:paraId="709DCD3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bCs/>
                <w:iCs/>
              </w:rPr>
            </w:pPr>
          </w:p>
        </w:tc>
        <w:tc>
          <w:tcPr>
            <w:tcW w:w="992" w:type="dxa"/>
          </w:tcPr>
          <w:p w14:paraId="70D6424B" w14:textId="62A0489F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6BA2191" w14:textId="3FDB7EE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0DA6AE4A" w14:textId="44EFD56D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E7914F7" w14:textId="1EC69FDE" w:rsidR="00573EB4" w:rsidRPr="006A2386" w:rsidRDefault="00573EB4" w:rsidP="000B695F">
            <w:pPr>
              <w:tabs>
                <w:tab w:val="left" w:pos="708"/>
                <w:tab w:val="right" w:leader="underscore" w:pos="9639"/>
              </w:tabs>
              <w:rPr>
                <w:iCs/>
              </w:rPr>
            </w:pPr>
          </w:p>
        </w:tc>
      </w:tr>
      <w:tr w:rsidR="00573EB4" w:rsidRPr="006A2386" w14:paraId="7E646142" w14:textId="77777777" w:rsidTr="00134E88">
        <w:tc>
          <w:tcPr>
            <w:tcW w:w="1701" w:type="dxa"/>
            <w:vMerge/>
          </w:tcPr>
          <w:p w14:paraId="4E61810A" w14:textId="1A60EABA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7EBED7D1" w14:textId="77777777" w:rsidR="00573EB4" w:rsidRDefault="00573EB4" w:rsidP="00414AED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5</w:t>
            </w:r>
          </w:p>
          <w:p w14:paraId="0DA04529" w14:textId="7E88CBC5" w:rsidR="00573EB4" w:rsidRPr="00414AED" w:rsidRDefault="00573EB4" w:rsidP="009D3EB2">
            <w:pPr>
              <w:rPr>
                <w:iCs/>
              </w:rPr>
            </w:pPr>
            <w:r>
              <w:rPr>
                <w:rFonts w:eastAsia="Times New Roman"/>
                <w:color w:val="000000"/>
              </w:rPr>
              <w:t>Критерий Пирсона</w:t>
            </w:r>
            <w:r w:rsidRPr="00414AED">
              <w:rPr>
                <w:rFonts w:eastAsia="Times New Roman"/>
                <w:color w:val="000000"/>
              </w:rPr>
              <w:t xml:space="preserve"> хи-квадрат</w:t>
            </w:r>
            <w:r>
              <w:rPr>
                <w:rFonts w:eastAsia="Times New Roman"/>
                <w:color w:val="000000"/>
              </w:rPr>
              <w:t xml:space="preserve">. </w:t>
            </w:r>
            <w:r w:rsidRPr="00414AED">
              <w:rPr>
                <w:rFonts w:eastAsia="Times New Roman"/>
                <w:color w:val="000000"/>
              </w:rPr>
              <w:t>Критерий Колмогорова-Смирнова</w:t>
            </w:r>
            <w:r>
              <w:rPr>
                <w:rFonts w:eastAsia="Times New Roman"/>
                <w:color w:val="000000"/>
              </w:rPr>
              <w:t xml:space="preserve">. </w:t>
            </w:r>
          </w:p>
        </w:tc>
        <w:tc>
          <w:tcPr>
            <w:tcW w:w="709" w:type="dxa"/>
          </w:tcPr>
          <w:p w14:paraId="5889F848" w14:textId="35E0D12E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50" w:type="dxa"/>
          </w:tcPr>
          <w:p w14:paraId="4006B973" w14:textId="772917F3" w:rsidR="00573EB4" w:rsidRPr="009D3EB2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  <w:r w:rsidRPr="009D3EB2">
              <w:rPr>
                <w:bCs/>
                <w:iCs/>
              </w:rPr>
              <w:t>2</w:t>
            </w:r>
          </w:p>
        </w:tc>
        <w:tc>
          <w:tcPr>
            <w:tcW w:w="992" w:type="dxa"/>
          </w:tcPr>
          <w:p w14:paraId="5D053BB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51" w:type="dxa"/>
          </w:tcPr>
          <w:p w14:paraId="2CD05AC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1134" w:type="dxa"/>
          </w:tcPr>
          <w:p w14:paraId="503878B0" w14:textId="710FF971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3093" w:type="dxa"/>
            <w:vMerge/>
          </w:tcPr>
          <w:p w14:paraId="217AC85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5B2D876C" w14:textId="77777777" w:rsidTr="00134E88">
        <w:tc>
          <w:tcPr>
            <w:tcW w:w="1701" w:type="dxa"/>
            <w:vMerge/>
          </w:tcPr>
          <w:p w14:paraId="36B7363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0B6ACA9E" w14:textId="6BAE5935" w:rsidR="00573EB4" w:rsidRDefault="00573EB4" w:rsidP="000B695F">
            <w:pPr>
              <w:rPr>
                <w:iCs/>
              </w:rPr>
            </w:pPr>
            <w:r>
              <w:rPr>
                <w:iCs/>
              </w:rPr>
              <w:t>Тема 2.6</w:t>
            </w:r>
          </w:p>
          <w:p w14:paraId="0319E43B" w14:textId="62669DBC" w:rsidR="00573EB4" w:rsidRPr="007646EB" w:rsidRDefault="00573EB4" w:rsidP="000B695F">
            <w:pPr>
              <w:rPr>
                <w:bCs/>
                <w:iCs/>
              </w:rPr>
            </w:pPr>
            <w:r w:rsidRPr="007646EB">
              <w:rPr>
                <w:bCs/>
                <w:iCs/>
              </w:rPr>
              <w:t>Критерии Манна-Уитни, Краскела-Уолла, точный критерий Фишера</w:t>
            </w:r>
          </w:p>
        </w:tc>
        <w:tc>
          <w:tcPr>
            <w:tcW w:w="709" w:type="dxa"/>
          </w:tcPr>
          <w:p w14:paraId="13557072" w14:textId="60FE4691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4FC7840E" w14:textId="0CC58FD4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3421F83C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63CE5E6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394C62B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2734511" w14:textId="77777777" w:rsidR="00573EB4" w:rsidRPr="006A2386" w:rsidRDefault="00573EB4" w:rsidP="000B695F">
            <w:pPr>
              <w:jc w:val="both"/>
              <w:rPr>
                <w:iCs/>
              </w:rPr>
            </w:pPr>
          </w:p>
        </w:tc>
      </w:tr>
      <w:tr w:rsidR="00573EB4" w:rsidRPr="006A2386" w14:paraId="0E8FDD98" w14:textId="77777777" w:rsidTr="00134E88">
        <w:tc>
          <w:tcPr>
            <w:tcW w:w="1701" w:type="dxa"/>
            <w:vMerge/>
          </w:tcPr>
          <w:p w14:paraId="322F9A4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  <w:tc>
          <w:tcPr>
            <w:tcW w:w="6408" w:type="dxa"/>
          </w:tcPr>
          <w:p w14:paraId="377FC194" w14:textId="337B5D54" w:rsidR="00573EB4" w:rsidRDefault="00573EB4" w:rsidP="007646EB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</w:t>
            </w:r>
            <w:r>
              <w:rPr>
                <w:iCs/>
              </w:rPr>
              <w:t>6</w:t>
            </w:r>
          </w:p>
          <w:p w14:paraId="7004FF50" w14:textId="305C1920" w:rsidR="00573EB4" w:rsidRPr="007646EB" w:rsidRDefault="00573EB4" w:rsidP="000B695F">
            <w:pPr>
              <w:rPr>
                <w:iCs/>
              </w:rPr>
            </w:pPr>
            <w:r>
              <w:rPr>
                <w:iCs/>
              </w:rPr>
              <w:t xml:space="preserve">Применение ранговых критериев, </w:t>
            </w:r>
            <w:r>
              <w:rPr>
                <w:iCs/>
                <w:lang w:val="en-US"/>
              </w:rPr>
              <w:t>z</w:t>
            </w:r>
            <w:r w:rsidRPr="007646EB">
              <w:rPr>
                <w:iCs/>
              </w:rPr>
              <w:t>-</w:t>
            </w:r>
            <w:r>
              <w:rPr>
                <w:iCs/>
              </w:rPr>
              <w:t>тесты</w:t>
            </w:r>
          </w:p>
        </w:tc>
        <w:tc>
          <w:tcPr>
            <w:tcW w:w="709" w:type="dxa"/>
          </w:tcPr>
          <w:p w14:paraId="0AC3822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09649671" w14:textId="15E60836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72EC2E1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9B0F54E" w14:textId="77777777" w:rsidR="00573EB4" w:rsidRPr="006A2386" w:rsidRDefault="00573EB4" w:rsidP="000B695F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  <w:iCs/>
              </w:rPr>
            </w:pPr>
          </w:p>
        </w:tc>
        <w:tc>
          <w:tcPr>
            <w:tcW w:w="1134" w:type="dxa"/>
          </w:tcPr>
          <w:p w14:paraId="44BFA028" w14:textId="0CE15798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066FEAD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</w:p>
        </w:tc>
      </w:tr>
      <w:tr w:rsidR="00573EB4" w:rsidRPr="006A2386" w14:paraId="4522273C" w14:textId="77777777" w:rsidTr="00134E88">
        <w:tc>
          <w:tcPr>
            <w:tcW w:w="1701" w:type="dxa"/>
            <w:vMerge/>
          </w:tcPr>
          <w:p w14:paraId="15AE329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F423421" w14:textId="77777777" w:rsidR="00573EB4" w:rsidRDefault="00573EB4" w:rsidP="000B695F">
            <w:pPr>
              <w:rPr>
                <w:iCs/>
              </w:rPr>
            </w:pPr>
            <w:r>
              <w:rPr>
                <w:iCs/>
              </w:rPr>
              <w:t>Тема 2.7</w:t>
            </w:r>
          </w:p>
          <w:p w14:paraId="0D92F7DA" w14:textId="3A119307" w:rsidR="00573EB4" w:rsidRPr="009D3EB2" w:rsidRDefault="00573EB4" w:rsidP="000B695F">
            <w:pPr>
              <w:rPr>
                <w:iCs/>
              </w:rPr>
            </w:pPr>
            <w:r>
              <w:rPr>
                <w:iCs/>
              </w:rPr>
              <w:t xml:space="preserve">Дисперсионный анализ </w:t>
            </w:r>
            <w:r>
              <w:rPr>
                <w:iCs/>
                <w:lang w:val="en-US"/>
              </w:rPr>
              <w:t>ANOVA</w:t>
            </w:r>
          </w:p>
        </w:tc>
        <w:tc>
          <w:tcPr>
            <w:tcW w:w="709" w:type="dxa"/>
          </w:tcPr>
          <w:p w14:paraId="5A3B27D5" w14:textId="02346439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2A73F4B7" w14:textId="3BEA194B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3D7FDE42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6D7E5248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222778DD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5F546E8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1C40C35C" w14:textId="77777777" w:rsidTr="00134E88">
        <w:tc>
          <w:tcPr>
            <w:tcW w:w="1701" w:type="dxa"/>
            <w:vMerge/>
          </w:tcPr>
          <w:p w14:paraId="4A4806FB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36125DDC" w14:textId="7F7143AA" w:rsidR="00573EB4" w:rsidRPr="007646EB" w:rsidRDefault="00573EB4" w:rsidP="007646EB">
            <w:pPr>
              <w:rPr>
                <w:iCs/>
              </w:rPr>
            </w:pPr>
            <w:r w:rsidRPr="00414AED">
              <w:rPr>
                <w:iCs/>
              </w:rPr>
              <w:t>Практическое занятие № 2.</w:t>
            </w:r>
            <w:r>
              <w:rPr>
                <w:iCs/>
              </w:rPr>
              <w:t>7</w:t>
            </w:r>
          </w:p>
          <w:p w14:paraId="4840B163" w14:textId="17F9D5EC" w:rsidR="00573EB4" w:rsidRPr="007646EB" w:rsidRDefault="00573EB4" w:rsidP="000B695F">
            <w:pPr>
              <w:rPr>
                <w:iCs/>
              </w:rPr>
            </w:pPr>
            <w:r>
              <w:rPr>
                <w:iCs/>
              </w:rPr>
              <w:t>Однофакторный и многофакторный дисперсионный анализ</w:t>
            </w:r>
          </w:p>
        </w:tc>
        <w:tc>
          <w:tcPr>
            <w:tcW w:w="709" w:type="dxa"/>
          </w:tcPr>
          <w:p w14:paraId="74E1F383" w14:textId="41294E4E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1B47CC8C" w14:textId="34586CDA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2C7ED653" w14:textId="3AB7C1CF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18F10239" w14:textId="09A5DA63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70EF16E7" w14:textId="1ED91921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7B23FA7" w14:textId="77777777" w:rsidR="00573EB4" w:rsidRPr="006A2386" w:rsidRDefault="00573EB4" w:rsidP="00EA716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0B372143" w14:textId="77777777" w:rsidTr="00134E88">
        <w:tc>
          <w:tcPr>
            <w:tcW w:w="1701" w:type="dxa"/>
            <w:vMerge/>
          </w:tcPr>
          <w:p w14:paraId="3A1BED25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DBAF18E" w14:textId="4A98EC69" w:rsidR="00573EB4" w:rsidRDefault="00573EB4" w:rsidP="007646EB">
            <w:pPr>
              <w:rPr>
                <w:iCs/>
              </w:rPr>
            </w:pPr>
            <w:r>
              <w:rPr>
                <w:iCs/>
              </w:rPr>
              <w:t>Тема 2.8</w:t>
            </w:r>
          </w:p>
          <w:p w14:paraId="3DA196B5" w14:textId="4D1B1EA7" w:rsidR="00573EB4" w:rsidRPr="006A2386" w:rsidRDefault="00573EB4" w:rsidP="000B695F">
            <w:pPr>
              <w:rPr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709" w:type="dxa"/>
          </w:tcPr>
          <w:p w14:paraId="7B1F6E00" w14:textId="3F54B50C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7FCBE471" w14:textId="68ADCE0A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4C07B95D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F5EF76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59471E3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185EE2F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71971E16" w14:textId="77777777" w:rsidTr="00134E88">
        <w:tc>
          <w:tcPr>
            <w:tcW w:w="1701" w:type="dxa"/>
            <w:vMerge/>
          </w:tcPr>
          <w:p w14:paraId="753998B1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0A67D149" w14:textId="7D807C07" w:rsidR="00573EB4" w:rsidRPr="000D1D10" w:rsidRDefault="00573EB4" w:rsidP="007646EB">
            <w:pPr>
              <w:rPr>
                <w:iCs/>
              </w:rPr>
            </w:pPr>
            <w:r w:rsidRPr="000D1D10">
              <w:rPr>
                <w:iCs/>
              </w:rPr>
              <w:t xml:space="preserve">Практическое </w:t>
            </w:r>
            <w:r>
              <w:rPr>
                <w:iCs/>
              </w:rPr>
              <w:t xml:space="preserve">занятие </w:t>
            </w:r>
            <w:r w:rsidRPr="00414AED">
              <w:rPr>
                <w:iCs/>
              </w:rPr>
              <w:t>№</w:t>
            </w:r>
            <w:r w:rsidRPr="000D1D10">
              <w:rPr>
                <w:iCs/>
              </w:rPr>
              <w:t xml:space="preserve"> 2.</w:t>
            </w:r>
            <w:r>
              <w:rPr>
                <w:iCs/>
              </w:rPr>
              <w:t>8</w:t>
            </w:r>
          </w:p>
          <w:p w14:paraId="4A01B860" w14:textId="44D80FEF" w:rsidR="00573EB4" w:rsidRPr="000D1D10" w:rsidRDefault="00573EB4" w:rsidP="000B695F">
            <w:pPr>
              <w:rPr>
                <w:iCs/>
              </w:rPr>
            </w:pPr>
            <w:r w:rsidRPr="000D1D10">
              <w:rPr>
                <w:iCs/>
              </w:rPr>
              <w:t xml:space="preserve">Нахождение коэффициента корреляции Пирсон. </w:t>
            </w:r>
            <w:r>
              <w:rPr>
                <w:iCs/>
              </w:rPr>
              <w:t xml:space="preserve">Реализация в </w:t>
            </w:r>
            <w:r>
              <w:rPr>
                <w:iCs/>
                <w:lang w:val="en-US"/>
              </w:rPr>
              <w:t>Excel</w:t>
            </w:r>
          </w:p>
        </w:tc>
        <w:tc>
          <w:tcPr>
            <w:tcW w:w="709" w:type="dxa"/>
          </w:tcPr>
          <w:p w14:paraId="3F0B2439" w14:textId="6EC64F50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29798762" w14:textId="2FB25CA3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364B8AED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0B1D7527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0423FE7C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73E6A00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6791F17F" w14:textId="77777777" w:rsidTr="00134E88">
        <w:tc>
          <w:tcPr>
            <w:tcW w:w="1701" w:type="dxa"/>
            <w:vMerge/>
          </w:tcPr>
          <w:p w14:paraId="787B170A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28D45B9D" w14:textId="6B45EE10" w:rsidR="00573EB4" w:rsidRDefault="00573EB4" w:rsidP="000B695F">
            <w:pPr>
              <w:rPr>
                <w:iCs/>
              </w:rPr>
            </w:pPr>
            <w:r>
              <w:rPr>
                <w:iCs/>
              </w:rPr>
              <w:t>Тема 2.9</w:t>
            </w:r>
          </w:p>
          <w:p w14:paraId="3683C5BB" w14:textId="036C23CE" w:rsidR="00573EB4" w:rsidRPr="000D1D10" w:rsidRDefault="00573EB4" w:rsidP="000B695F">
            <w:pPr>
              <w:rPr>
                <w:iCs/>
              </w:rPr>
            </w:pPr>
            <w:r>
              <w:rPr>
                <w:iCs/>
              </w:rPr>
              <w:t>Регрессионный анализ. Прогнозирование.</w:t>
            </w:r>
          </w:p>
        </w:tc>
        <w:tc>
          <w:tcPr>
            <w:tcW w:w="709" w:type="dxa"/>
          </w:tcPr>
          <w:p w14:paraId="7845684D" w14:textId="6898936F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19BF5C38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5D4188C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3628986D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4E6C638A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F338C16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40E9B64C" w14:textId="77777777" w:rsidTr="00134E88">
        <w:tc>
          <w:tcPr>
            <w:tcW w:w="1701" w:type="dxa"/>
            <w:vMerge/>
          </w:tcPr>
          <w:p w14:paraId="6A88E71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6E6E3108" w14:textId="4F405364" w:rsidR="00573EB4" w:rsidRPr="006A2386" w:rsidRDefault="00573EB4" w:rsidP="000B695F">
            <w:pPr>
              <w:rPr>
                <w:iCs/>
              </w:rPr>
            </w:pPr>
            <w:r>
              <w:rPr>
                <w:iCs/>
              </w:rPr>
              <w:t xml:space="preserve">Практическое занятие </w:t>
            </w:r>
            <w:r w:rsidRPr="00414AED">
              <w:rPr>
                <w:iCs/>
              </w:rPr>
              <w:t>№</w:t>
            </w:r>
            <w:r w:rsidR="00134E88">
              <w:rPr>
                <w:iCs/>
              </w:rPr>
              <w:t xml:space="preserve"> </w:t>
            </w:r>
            <w:r>
              <w:rPr>
                <w:iCs/>
              </w:rPr>
              <w:t>2.9</w:t>
            </w:r>
          </w:p>
          <w:p w14:paraId="45E98521" w14:textId="145C0129" w:rsidR="00573EB4" w:rsidRPr="006A2386" w:rsidRDefault="00573EB4" w:rsidP="000B695F">
            <w:pPr>
              <w:rPr>
                <w:iCs/>
              </w:rPr>
            </w:pPr>
            <w:r>
              <w:rPr>
                <w:iCs/>
              </w:rPr>
              <w:t>Реализация регрессионного</w:t>
            </w:r>
            <w:r w:rsidRPr="000D1D10">
              <w:rPr>
                <w:iCs/>
              </w:rPr>
              <w:t xml:space="preserve"> </w:t>
            </w:r>
            <w:r>
              <w:rPr>
                <w:iCs/>
              </w:rPr>
              <w:t xml:space="preserve">анализа в </w:t>
            </w:r>
            <w:r>
              <w:rPr>
                <w:iCs/>
                <w:lang w:val="en-US"/>
              </w:rPr>
              <w:t>Excel</w:t>
            </w:r>
          </w:p>
        </w:tc>
        <w:tc>
          <w:tcPr>
            <w:tcW w:w="709" w:type="dxa"/>
          </w:tcPr>
          <w:p w14:paraId="2AA52B11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1D71EA1E" w14:textId="405CE855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362F4A8E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F4BF244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2F99FBE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4160FD7F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573EB4" w:rsidRPr="006A2386" w14:paraId="215D05B5" w14:textId="77777777" w:rsidTr="00134E88">
        <w:tc>
          <w:tcPr>
            <w:tcW w:w="1701" w:type="dxa"/>
            <w:vMerge/>
          </w:tcPr>
          <w:p w14:paraId="451A3B05" w14:textId="5E2A5A86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1B2797FE" w14:textId="61F86D1E" w:rsidR="00573EB4" w:rsidRDefault="00573EB4" w:rsidP="000B695F">
            <w:pPr>
              <w:rPr>
                <w:bCs/>
                <w:iCs/>
              </w:rPr>
            </w:pPr>
            <w:r>
              <w:rPr>
                <w:bCs/>
                <w:iCs/>
              </w:rPr>
              <w:t>Тема 2.10</w:t>
            </w:r>
          </w:p>
          <w:p w14:paraId="15C0800E" w14:textId="0FDB8323" w:rsidR="00573EB4" w:rsidRPr="006A2386" w:rsidRDefault="00573EB4" w:rsidP="000B695F">
            <w:pPr>
              <w:rPr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. Итоговый обзор пройденного материала</w:t>
            </w:r>
          </w:p>
        </w:tc>
        <w:tc>
          <w:tcPr>
            <w:tcW w:w="709" w:type="dxa"/>
          </w:tcPr>
          <w:p w14:paraId="14FD4E37" w14:textId="4749EB02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50" w:type="dxa"/>
          </w:tcPr>
          <w:p w14:paraId="54AE3F2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3BB91388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62F1EE0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18C04262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  <w:vMerge/>
          </w:tcPr>
          <w:p w14:paraId="22BF5643" w14:textId="77777777" w:rsidR="00573EB4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bookmarkEnd w:id="13"/>
      <w:tr w:rsidR="00414DB2" w:rsidRPr="006A2386" w14:paraId="59FA905B" w14:textId="77777777" w:rsidTr="00134E88">
        <w:tc>
          <w:tcPr>
            <w:tcW w:w="1701" w:type="dxa"/>
          </w:tcPr>
          <w:p w14:paraId="1A9CBA62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3B301F08" w14:textId="273DFB7B" w:rsidR="00EA716F" w:rsidRPr="006A2386" w:rsidRDefault="00EA716F" w:rsidP="00EA716F">
            <w:pPr>
              <w:rPr>
                <w:iCs/>
              </w:rPr>
            </w:pPr>
            <w:r>
              <w:rPr>
                <w:iCs/>
              </w:rPr>
              <w:t xml:space="preserve">Практическое занятие </w:t>
            </w:r>
            <w:r w:rsidRPr="00414AED">
              <w:rPr>
                <w:iCs/>
              </w:rPr>
              <w:t>№</w:t>
            </w:r>
            <w:r w:rsidR="00134E88">
              <w:rPr>
                <w:iCs/>
              </w:rPr>
              <w:t xml:space="preserve"> </w:t>
            </w:r>
            <w:r>
              <w:rPr>
                <w:iCs/>
              </w:rPr>
              <w:t>2.9</w:t>
            </w:r>
          </w:p>
          <w:p w14:paraId="09A6FE86" w14:textId="5B7A0EA7" w:rsidR="00414DB2" w:rsidRPr="006A2386" w:rsidRDefault="00EA716F" w:rsidP="000B695F">
            <w:pPr>
              <w:rPr>
                <w:iCs/>
              </w:rPr>
            </w:pPr>
            <w:r>
              <w:rPr>
                <w:iCs/>
              </w:rPr>
              <w:t>Итоговое контрольное занятие по разделу 2</w:t>
            </w:r>
          </w:p>
        </w:tc>
        <w:tc>
          <w:tcPr>
            <w:tcW w:w="709" w:type="dxa"/>
          </w:tcPr>
          <w:p w14:paraId="667F01A4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316EDBCD" w14:textId="74911320" w:rsidR="00414DB2" w:rsidRPr="006A2386" w:rsidRDefault="00EA716F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992" w:type="dxa"/>
          </w:tcPr>
          <w:p w14:paraId="04F31E8B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7DE77084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32D476BC" w14:textId="0FF5FD9C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3093" w:type="dxa"/>
          </w:tcPr>
          <w:p w14:paraId="1BDBCAAA" w14:textId="77777777" w:rsidR="00414DB2" w:rsidRPr="006A2386" w:rsidRDefault="00414DB2" w:rsidP="0094165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</w:p>
        </w:tc>
      </w:tr>
      <w:tr w:rsidR="00310D31" w:rsidRPr="006A2386" w14:paraId="548123DB" w14:textId="77777777" w:rsidTr="00134E88">
        <w:tc>
          <w:tcPr>
            <w:tcW w:w="1701" w:type="dxa"/>
          </w:tcPr>
          <w:p w14:paraId="2C0B2587" w14:textId="77777777" w:rsidR="00310D31" w:rsidRPr="006A2386" w:rsidRDefault="00310D31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2AB68BC" w14:textId="77777777" w:rsidR="00310D31" w:rsidRDefault="00310D31" w:rsidP="00EA716F">
            <w:pPr>
              <w:rPr>
                <w:iCs/>
              </w:rPr>
            </w:pPr>
          </w:p>
        </w:tc>
        <w:tc>
          <w:tcPr>
            <w:tcW w:w="709" w:type="dxa"/>
          </w:tcPr>
          <w:p w14:paraId="44DDD315" w14:textId="77777777" w:rsidR="00310D31" w:rsidRPr="006A2386" w:rsidRDefault="00310D31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0" w:type="dxa"/>
          </w:tcPr>
          <w:p w14:paraId="0CF79DDB" w14:textId="77777777" w:rsidR="00310D31" w:rsidRDefault="00310D31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992" w:type="dxa"/>
          </w:tcPr>
          <w:p w14:paraId="126F8A24" w14:textId="77777777" w:rsidR="00310D31" w:rsidRPr="006A2386" w:rsidRDefault="00310D31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5C1347AA" w14:textId="77777777" w:rsidR="00310D31" w:rsidRPr="006A2386" w:rsidRDefault="00310D31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1134" w:type="dxa"/>
          </w:tcPr>
          <w:p w14:paraId="6AB134A0" w14:textId="340500A0" w:rsidR="00310D31" w:rsidRPr="006A2386" w:rsidRDefault="00941659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0</w:t>
            </w:r>
          </w:p>
        </w:tc>
        <w:tc>
          <w:tcPr>
            <w:tcW w:w="3093" w:type="dxa"/>
          </w:tcPr>
          <w:p w14:paraId="2B3CBF3C" w14:textId="4CA0388F" w:rsidR="00310D31" w:rsidRPr="006A2386" w:rsidRDefault="00310D31" w:rsidP="00EA716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Cs/>
              </w:rPr>
            </w:pPr>
            <w:r>
              <w:rPr>
                <w:iCs/>
              </w:rPr>
              <w:t>Индивидуальн</w:t>
            </w:r>
            <w:r w:rsidR="00FE77F2">
              <w:rPr>
                <w:iCs/>
              </w:rPr>
              <w:t>ы</w:t>
            </w:r>
            <w:r>
              <w:rPr>
                <w:iCs/>
              </w:rPr>
              <w:t>е задани</w:t>
            </w:r>
            <w:r w:rsidR="00FE77F2">
              <w:rPr>
                <w:iCs/>
              </w:rPr>
              <w:t>я</w:t>
            </w:r>
          </w:p>
        </w:tc>
      </w:tr>
      <w:bookmarkEnd w:id="14"/>
      <w:tr w:rsidR="00414DB2" w:rsidRPr="006A2386" w14:paraId="3E1DAA96" w14:textId="77777777" w:rsidTr="00134E88">
        <w:tc>
          <w:tcPr>
            <w:tcW w:w="1701" w:type="dxa"/>
          </w:tcPr>
          <w:p w14:paraId="7C80E087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77328357" w14:textId="0474A06B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709" w:type="dxa"/>
          </w:tcPr>
          <w:p w14:paraId="67E59AD0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50" w:type="dxa"/>
          </w:tcPr>
          <w:p w14:paraId="6E71014A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992" w:type="dxa"/>
          </w:tcPr>
          <w:p w14:paraId="004B6B06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851" w:type="dxa"/>
          </w:tcPr>
          <w:p w14:paraId="68557176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6A2386">
              <w:rPr>
                <w:iCs/>
              </w:rPr>
              <w:t>х</w:t>
            </w:r>
          </w:p>
        </w:tc>
        <w:tc>
          <w:tcPr>
            <w:tcW w:w="1134" w:type="dxa"/>
          </w:tcPr>
          <w:p w14:paraId="30EEA31F" w14:textId="166043FF" w:rsidR="00414DB2" w:rsidRPr="006A2386" w:rsidRDefault="00FE77F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3093" w:type="dxa"/>
          </w:tcPr>
          <w:p w14:paraId="4DF4A9AA" w14:textId="093AD169" w:rsidR="00414DB2" w:rsidRPr="006A2386" w:rsidRDefault="00573EB4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 w:rsidRPr="006A2386">
              <w:rPr>
                <w:iCs/>
              </w:rPr>
              <w:t>Экзамен</w:t>
            </w:r>
          </w:p>
        </w:tc>
      </w:tr>
      <w:tr w:rsidR="00414DB2" w:rsidRPr="006A2386" w14:paraId="6900F27B" w14:textId="77777777" w:rsidTr="00134E88">
        <w:tc>
          <w:tcPr>
            <w:tcW w:w="1701" w:type="dxa"/>
          </w:tcPr>
          <w:p w14:paraId="13260F71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362B1873" w14:textId="72A740D0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iCs/>
              </w:rPr>
            </w:pPr>
            <w:r w:rsidRPr="006A2386">
              <w:rPr>
                <w:b/>
                <w:iCs/>
              </w:rPr>
              <w:t xml:space="preserve">ИТОГО за </w:t>
            </w:r>
            <w:r w:rsidR="00036226">
              <w:rPr>
                <w:b/>
                <w:iCs/>
              </w:rPr>
              <w:t>третий</w:t>
            </w:r>
            <w:r w:rsidRPr="006A2386">
              <w:rPr>
                <w:b/>
                <w:iCs/>
              </w:rPr>
              <w:t xml:space="preserve"> семестр</w:t>
            </w:r>
          </w:p>
        </w:tc>
        <w:tc>
          <w:tcPr>
            <w:tcW w:w="709" w:type="dxa"/>
          </w:tcPr>
          <w:p w14:paraId="2E55C8AC" w14:textId="40A61969" w:rsidR="00414DB2" w:rsidRPr="006A2386" w:rsidRDefault="00EA716F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850" w:type="dxa"/>
          </w:tcPr>
          <w:p w14:paraId="2C00409B" w14:textId="3E4C034E" w:rsidR="00414DB2" w:rsidRPr="006A2386" w:rsidRDefault="00EA716F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4</w:t>
            </w:r>
          </w:p>
        </w:tc>
        <w:tc>
          <w:tcPr>
            <w:tcW w:w="992" w:type="dxa"/>
          </w:tcPr>
          <w:p w14:paraId="20BB5726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51" w:type="dxa"/>
          </w:tcPr>
          <w:p w14:paraId="4E0B024E" w14:textId="32818DA6" w:rsidR="00414DB2" w:rsidRPr="006A2386" w:rsidRDefault="00FE77F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0</w:t>
            </w:r>
          </w:p>
        </w:tc>
        <w:tc>
          <w:tcPr>
            <w:tcW w:w="1134" w:type="dxa"/>
          </w:tcPr>
          <w:p w14:paraId="17643857" w14:textId="0868B39E" w:rsidR="00414DB2" w:rsidRPr="006A2386" w:rsidRDefault="00FE77F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36</w:t>
            </w:r>
          </w:p>
        </w:tc>
        <w:tc>
          <w:tcPr>
            <w:tcW w:w="3093" w:type="dxa"/>
          </w:tcPr>
          <w:p w14:paraId="7AD21873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  <w:tr w:rsidR="00414DB2" w:rsidRPr="006A2386" w14:paraId="2AAC6A87" w14:textId="77777777" w:rsidTr="00134E88">
        <w:tc>
          <w:tcPr>
            <w:tcW w:w="1701" w:type="dxa"/>
          </w:tcPr>
          <w:p w14:paraId="64633884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iCs/>
                <w:sz w:val="18"/>
                <w:szCs w:val="18"/>
              </w:rPr>
            </w:pPr>
          </w:p>
        </w:tc>
        <w:tc>
          <w:tcPr>
            <w:tcW w:w="6408" w:type="dxa"/>
          </w:tcPr>
          <w:p w14:paraId="4D7C0601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right"/>
              <w:rPr>
                <w:b/>
                <w:iCs/>
              </w:rPr>
            </w:pPr>
            <w:r w:rsidRPr="006A2386">
              <w:rPr>
                <w:b/>
                <w:iCs/>
              </w:rPr>
              <w:t>ИТОГО за весь период</w:t>
            </w:r>
          </w:p>
        </w:tc>
        <w:tc>
          <w:tcPr>
            <w:tcW w:w="709" w:type="dxa"/>
          </w:tcPr>
          <w:p w14:paraId="29FF3D57" w14:textId="77AAA91A" w:rsidR="00414DB2" w:rsidRPr="006A2386" w:rsidRDefault="00310D31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4</w:t>
            </w:r>
          </w:p>
        </w:tc>
        <w:tc>
          <w:tcPr>
            <w:tcW w:w="850" w:type="dxa"/>
          </w:tcPr>
          <w:p w14:paraId="3FE0F870" w14:textId="7ADA0D31" w:rsidR="00414DB2" w:rsidRPr="006A2386" w:rsidRDefault="00310D31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4</w:t>
            </w:r>
          </w:p>
        </w:tc>
        <w:tc>
          <w:tcPr>
            <w:tcW w:w="992" w:type="dxa"/>
          </w:tcPr>
          <w:p w14:paraId="34A7C59E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  <w:tc>
          <w:tcPr>
            <w:tcW w:w="851" w:type="dxa"/>
          </w:tcPr>
          <w:p w14:paraId="23550B94" w14:textId="35013362" w:rsidR="00414DB2" w:rsidRPr="006A2386" w:rsidRDefault="00FE77F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40</w:t>
            </w:r>
          </w:p>
        </w:tc>
        <w:tc>
          <w:tcPr>
            <w:tcW w:w="1134" w:type="dxa"/>
          </w:tcPr>
          <w:p w14:paraId="10A9E3B1" w14:textId="347BF269" w:rsidR="00414DB2" w:rsidRPr="006A2386" w:rsidRDefault="00FE77F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36</w:t>
            </w:r>
          </w:p>
        </w:tc>
        <w:tc>
          <w:tcPr>
            <w:tcW w:w="3093" w:type="dxa"/>
          </w:tcPr>
          <w:p w14:paraId="6090B63F" w14:textId="77777777" w:rsidR="00414DB2" w:rsidRPr="006A2386" w:rsidRDefault="00414DB2" w:rsidP="000B695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iCs/>
              </w:rPr>
            </w:pPr>
          </w:p>
        </w:tc>
      </w:tr>
    </w:tbl>
    <w:p w14:paraId="4C967165" w14:textId="7221B74F" w:rsidR="00134E88" w:rsidRDefault="00134E88" w:rsidP="00134E88">
      <w:pPr>
        <w:pStyle w:val="2"/>
        <w:numPr>
          <w:ilvl w:val="0"/>
          <w:numId w:val="0"/>
        </w:numPr>
        <w:ind w:left="709"/>
      </w:pPr>
    </w:p>
    <w:p w14:paraId="128249AA" w14:textId="5EEDB0EE" w:rsidR="00134E88" w:rsidRDefault="00134E88" w:rsidP="00134E88"/>
    <w:p w14:paraId="5FA973C6" w14:textId="77777777" w:rsidR="0096427D" w:rsidRDefault="0096427D" w:rsidP="00134E88"/>
    <w:p w14:paraId="5EA702CE" w14:textId="09527666" w:rsidR="00134E88" w:rsidRDefault="00134E88" w:rsidP="00134E88"/>
    <w:p w14:paraId="3B94EAB7" w14:textId="6E524CF0" w:rsidR="00134E88" w:rsidRDefault="00134E88" w:rsidP="00134E88"/>
    <w:p w14:paraId="665E8527" w14:textId="6AA0895F" w:rsidR="00134E88" w:rsidRDefault="00134E88" w:rsidP="00134E88"/>
    <w:p w14:paraId="2BC2F5A7" w14:textId="652D0807" w:rsidR="00134E88" w:rsidRDefault="00134E88" w:rsidP="00134E88"/>
    <w:p w14:paraId="0B99D55B" w14:textId="3E58EA2E" w:rsidR="00134E88" w:rsidRDefault="00134E88" w:rsidP="00134E88"/>
    <w:p w14:paraId="741CB5C2" w14:textId="1929571A" w:rsidR="00134E88" w:rsidRDefault="00134E88" w:rsidP="00134E88"/>
    <w:p w14:paraId="61FF4BE5" w14:textId="3A7D6B29" w:rsidR="00134E88" w:rsidRDefault="00134E88" w:rsidP="00134E88"/>
    <w:p w14:paraId="7884CB26" w14:textId="10E062B7" w:rsidR="00134E88" w:rsidRDefault="00134E88" w:rsidP="00134E88"/>
    <w:p w14:paraId="0B37BA1C" w14:textId="329E792A" w:rsidR="00134E88" w:rsidRDefault="00134E88" w:rsidP="00134E88"/>
    <w:p w14:paraId="049B1575" w14:textId="65767F1F" w:rsidR="00134E88" w:rsidRDefault="00134E88" w:rsidP="00134E88"/>
    <w:p w14:paraId="0DF7A63A" w14:textId="6EAB2DE7" w:rsidR="00134E88" w:rsidRDefault="00134E88" w:rsidP="00134E88"/>
    <w:p w14:paraId="380CE7FC" w14:textId="39AFD722" w:rsidR="00134E88" w:rsidRDefault="00134E88" w:rsidP="00134E88"/>
    <w:p w14:paraId="5BA93AD8" w14:textId="77777777" w:rsidR="0096427D" w:rsidRDefault="0096427D" w:rsidP="00414DB2">
      <w:pPr>
        <w:pStyle w:val="2"/>
        <w:sectPr w:rsidR="0096427D" w:rsidSect="000B695F">
          <w:headerReference w:type="even" r:id="rId9"/>
          <w:headerReference w:type="default" r:id="rId10"/>
          <w:footerReference w:type="even" r:id="rId11"/>
          <w:footerReference w:type="default" r:id="rId12"/>
          <w:headerReference w:type="first" r:id="rId13"/>
          <w:footerReference w:type="first" r:id="rId14"/>
          <w:pgSz w:w="16838" w:h="11906" w:orient="landscape" w:code="9"/>
          <w:pgMar w:top="1701" w:right="1134" w:bottom="567" w:left="1134" w:header="709" w:footer="709" w:gutter="0"/>
          <w:cols w:space="708"/>
          <w:titlePg/>
          <w:docGrid w:linePitch="360"/>
        </w:sectPr>
      </w:pPr>
    </w:p>
    <w:p w14:paraId="337F7624" w14:textId="5C163983" w:rsidR="00414DB2" w:rsidRPr="006A2386" w:rsidRDefault="00414DB2" w:rsidP="00414DB2">
      <w:pPr>
        <w:pStyle w:val="2"/>
      </w:pPr>
      <w:r w:rsidRPr="006A2386">
        <w:t>Краткое содержание учебной дисциплины «</w:t>
      </w:r>
      <w:r w:rsidR="006E1B3F">
        <w:rPr>
          <w:iCs w:val="0"/>
          <w:sz w:val="24"/>
          <w:szCs w:val="24"/>
        </w:rPr>
        <w:t>Специальные разделы математики</w:t>
      </w:r>
      <w:r w:rsidRPr="006A2386">
        <w:t>»</w:t>
      </w:r>
    </w:p>
    <w:tbl>
      <w:tblPr>
        <w:tblW w:w="10656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58"/>
        <w:gridCol w:w="4228"/>
        <w:gridCol w:w="5270"/>
      </w:tblGrid>
      <w:tr w:rsidR="002F56A1" w:rsidRPr="006A2386" w14:paraId="2DE3C6F5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</w:tcPr>
          <w:p w14:paraId="54316C7A" w14:textId="633120C7" w:rsidR="002F56A1" w:rsidRPr="006A2386" w:rsidRDefault="002F56A1" w:rsidP="000B69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F062CE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35D21C1A" w14:textId="4FA6FC7F" w:rsidR="002F56A1" w:rsidRPr="006A2386" w:rsidRDefault="002F56A1" w:rsidP="000B695F">
            <w:pPr>
              <w:jc w:val="center"/>
              <w:rPr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Наименование раздела и темы дисциплины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588CD567" w14:textId="3A4C139B" w:rsidR="002F56A1" w:rsidRPr="006A2386" w:rsidRDefault="002F56A1" w:rsidP="000B69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Содержание раздела (темы)</w:t>
            </w:r>
          </w:p>
        </w:tc>
      </w:tr>
      <w:tr w:rsidR="002F56A1" w:rsidRPr="006A2386" w14:paraId="74351C8C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DB325A" w14:textId="5A5DFD97" w:rsidR="002F56A1" w:rsidRDefault="002F56A1" w:rsidP="000B695F">
            <w:pPr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Раздел 1.</w:t>
            </w:r>
          </w:p>
        </w:tc>
        <w:tc>
          <w:tcPr>
            <w:tcW w:w="94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EDE60D2" w14:textId="10885CD4" w:rsidR="002F56A1" w:rsidRPr="006A2386" w:rsidRDefault="002F56A1" w:rsidP="000B695F">
            <w:pPr>
              <w:rPr>
                <w:b/>
                <w:iCs/>
              </w:rPr>
            </w:pPr>
            <w:r w:rsidRPr="00862E0D">
              <w:rPr>
                <w:b/>
                <w:bCs/>
                <w:iCs/>
              </w:rPr>
              <w:t>Основы теории вероятностей</w:t>
            </w:r>
          </w:p>
        </w:tc>
      </w:tr>
      <w:tr w:rsidR="002F56A1" w:rsidRPr="006A2386" w14:paraId="3B280C27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79DDA6B" w14:textId="1C10181D" w:rsidR="002F56A1" w:rsidRDefault="002F56A1" w:rsidP="000B695F">
            <w:r>
              <w:t>Тема 1.</w:t>
            </w:r>
            <w:r w:rsidR="005D766B">
              <w:t>1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603256C" w14:textId="34276D6E" w:rsidR="002F56A1" w:rsidRPr="006A2386" w:rsidRDefault="002F56A1" w:rsidP="000B695F">
            <w:pPr>
              <w:rPr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>Геометрическая вероятность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A7CF88E" w14:textId="77777777" w:rsidR="002F56A1" w:rsidRDefault="002F56A1" w:rsidP="00B61CA1">
            <w:pPr>
              <w:jc w:val="both"/>
            </w:pPr>
            <w:r>
              <w:t>Случайные события, относительная частота и вероятность. Классическое определение вероятности, непосредственное определение вероятностей по классической схеме, применение комбинаторных формул.</w:t>
            </w:r>
          </w:p>
          <w:p w14:paraId="51BF8397" w14:textId="7B0B08BC" w:rsidR="002F56A1" w:rsidRPr="006A2386" w:rsidRDefault="002F56A1" w:rsidP="00B61CA1">
            <w:pPr>
              <w:rPr>
                <w:iCs/>
              </w:rPr>
            </w:pPr>
            <w:r>
              <w:t>Операции над событиями, алгебра событий, основные правила (аксиомы, теоремы) теории вероятностей случайных событий.</w:t>
            </w:r>
          </w:p>
        </w:tc>
      </w:tr>
      <w:tr w:rsidR="002F56A1" w:rsidRPr="006A2386" w14:paraId="5FEB1DB6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B44E292" w14:textId="4B012799" w:rsidR="002F56A1" w:rsidRPr="00862E0D" w:rsidRDefault="002F56A1" w:rsidP="000B695F">
            <w:r>
              <w:t>Тема 1.2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ACE3FB9" w14:textId="2DD12353" w:rsidR="002F56A1" w:rsidRPr="006A2386" w:rsidRDefault="002F56A1" w:rsidP="000B695F">
            <w:pPr>
              <w:rPr>
                <w:iCs/>
              </w:rPr>
            </w:pP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6F7512" w14:textId="1FFF2316" w:rsidR="002F56A1" w:rsidRPr="006A2386" w:rsidRDefault="002F56A1" w:rsidP="000B695F">
            <w:pPr>
              <w:rPr>
                <w:bCs/>
                <w:iCs/>
              </w:rPr>
            </w:pPr>
            <w:r>
              <w:t>Формулы полной вероятности и Байеса. Биномиальный закон распределения</w:t>
            </w:r>
          </w:p>
        </w:tc>
      </w:tr>
      <w:tr w:rsidR="002F56A1" w:rsidRPr="006A2386" w14:paraId="3A2792B3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093EAB2" w14:textId="4E80694C" w:rsidR="002F56A1" w:rsidRPr="004E2D8C" w:rsidRDefault="002F56A1" w:rsidP="000B695F">
            <w:r>
              <w:t>Тема 1.</w:t>
            </w:r>
            <w:r w:rsidR="005D766B">
              <w:t>3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90C212" w14:textId="2CB4D674" w:rsidR="002F56A1" w:rsidRDefault="002F56A1" w:rsidP="000B695F">
            <w:pPr>
              <w:rPr>
                <w:b/>
                <w:iCs/>
              </w:rPr>
            </w:pPr>
            <w:r w:rsidRPr="004E2D8C"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697D732" w14:textId="5068FCC6" w:rsidR="002F56A1" w:rsidRPr="00B61CA1" w:rsidRDefault="002F56A1" w:rsidP="000B695F">
            <w:pPr>
              <w:rPr>
                <w:bCs/>
                <w:iCs/>
              </w:rPr>
            </w:pPr>
            <w:r w:rsidRPr="00B61CA1">
              <w:rPr>
                <w:bCs/>
                <w:iCs/>
              </w:rPr>
              <w:t>Рассмотрение схемы Бернулли в случае больш</w:t>
            </w:r>
            <w:r>
              <w:rPr>
                <w:bCs/>
                <w:iCs/>
              </w:rPr>
              <w:t xml:space="preserve">ого числа испытаний. </w:t>
            </w:r>
            <w:r>
              <w:rPr>
                <w:bCs/>
              </w:rPr>
              <w:t>Таблица распределения вероятностей дискретной случайной величины, вычисление вероятностей попадания на числовые промежутки, построение графика функции распределения</w:t>
            </w:r>
          </w:p>
        </w:tc>
      </w:tr>
      <w:tr w:rsidR="002F56A1" w:rsidRPr="006A2386" w14:paraId="6CCB1701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BAC041" w14:textId="56906213" w:rsidR="002F56A1" w:rsidRPr="004B3E41" w:rsidRDefault="002F56A1" w:rsidP="000B695F">
            <w:r>
              <w:t>Тема 1.</w:t>
            </w:r>
            <w:r w:rsidR="005D766B">
              <w:t>4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7D34D27" w14:textId="359F7E3D" w:rsidR="002F56A1" w:rsidRPr="006A2386" w:rsidRDefault="002F56A1" w:rsidP="000B695F">
            <w:pPr>
              <w:rPr>
                <w:bCs/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691180B" w14:textId="77777777" w:rsidR="002F56A1" w:rsidRDefault="002F56A1" w:rsidP="00B61CA1">
            <w:pPr>
              <w:jc w:val="both"/>
            </w:pPr>
            <w:r>
              <w:t>Одномерные случайные величины, закон и функция распределения вероятностей, дискретные и непрерывные случайные величины. Простейшие числовые характеристики случайных одномерных величин: математическое ожидание, дисперсия и среднее квадратическое отклонение. Мода и медиана.</w:t>
            </w:r>
          </w:p>
          <w:p w14:paraId="70439C2B" w14:textId="07BF6B8D" w:rsidR="002F56A1" w:rsidRPr="006A2386" w:rsidRDefault="002F56A1" w:rsidP="000B695F">
            <w:pPr>
              <w:rPr>
                <w:iCs/>
              </w:rPr>
            </w:pPr>
          </w:p>
        </w:tc>
      </w:tr>
      <w:tr w:rsidR="002F56A1" w:rsidRPr="006A2386" w14:paraId="3167F183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F6BC257" w14:textId="71AC8A71" w:rsidR="002F56A1" w:rsidRPr="004518EE" w:rsidRDefault="002F56A1" w:rsidP="000B695F">
            <w:r>
              <w:t>Тема 1.</w:t>
            </w:r>
            <w:r w:rsidR="005D766B">
              <w:t>5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23D0623" w14:textId="116E4C24" w:rsidR="002F56A1" w:rsidRPr="006A2386" w:rsidRDefault="002F56A1" w:rsidP="000B695F">
            <w:pPr>
              <w:rPr>
                <w:bCs/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CC6CB09" w14:textId="16171039" w:rsidR="002F56A1" w:rsidRPr="006A2386" w:rsidRDefault="002F56A1" w:rsidP="00EA5BC9">
            <w:pPr>
              <w:tabs>
                <w:tab w:val="right" w:leader="underscore" w:pos="9639"/>
              </w:tabs>
              <w:ind w:hanging="15"/>
              <w:jc w:val="both"/>
              <w:rPr>
                <w:bCs/>
                <w:iCs/>
              </w:rPr>
            </w:pPr>
            <w:r>
              <w:rPr>
                <w:bCs/>
              </w:rPr>
              <w:t>Определение плотности распределения вероятностей непрерывной случайной величины по заданной функции распределения, решение обратной задачи, определение вероятности попадания на числовые промежутки, вычисление простейших числовых характеристик. Определение моды и медианы непрерывной случайной величины. Определение вероятностей попадания нормальной случайной величины на числовые промежутки с помощью таблицы значений функции Лапласа. Решение задач на применение интегральной и локальной теоремы Лапласа.</w:t>
            </w:r>
          </w:p>
        </w:tc>
      </w:tr>
      <w:tr w:rsidR="002F56A1" w:rsidRPr="006A2386" w14:paraId="0516607B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40423F" w14:textId="7F65F55F" w:rsidR="002F56A1" w:rsidRDefault="002F56A1" w:rsidP="000B695F">
            <w:r>
              <w:t>Тема 1.</w:t>
            </w:r>
            <w:r w:rsidR="005D766B">
              <w:t>6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EE23A10" w14:textId="740B6575" w:rsidR="002F56A1" w:rsidRPr="006A2386" w:rsidRDefault="002F56A1" w:rsidP="000B695F">
            <w:pPr>
              <w:rPr>
                <w:bCs/>
                <w:iCs/>
              </w:rPr>
            </w:pPr>
            <w:r>
              <w:t>Многомерные случайные величины, двумерные величины, независимость. Закон больших чисел.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50C549A" w14:textId="27F7DEA2" w:rsidR="002F56A1" w:rsidRPr="006A2386" w:rsidRDefault="002F56A1" w:rsidP="00EA5BC9">
            <w:pPr>
              <w:jc w:val="both"/>
              <w:rPr>
                <w:bCs/>
                <w:iCs/>
              </w:rPr>
            </w:pPr>
            <w:r>
              <w:t>Многомерные случайные величины, двумерные величины, независимость. Моменты, корреляционный момент и коэффициент корреляции. Свойства простейших числовых характеристик.  Сходимость законов распределения последовательностей случайных величин и сходимость по вероятности. Понятие о центральной предельной теореме. Интегральная и локальная теоремы Лапласа. Понятие о законе больших чисел. Теорема Чебышева и теорема Бернулли.</w:t>
            </w:r>
          </w:p>
        </w:tc>
      </w:tr>
      <w:tr w:rsidR="002F56A1" w:rsidRPr="006A2386" w14:paraId="212B1132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9458478" w14:textId="5578E6B2" w:rsidR="002F56A1" w:rsidRDefault="002F56A1" w:rsidP="000B695F">
            <w:pPr>
              <w:jc w:val="both"/>
              <w:rPr>
                <w:b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949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0A88B4" w14:textId="603A57C2" w:rsidR="002F56A1" w:rsidRPr="006A2386" w:rsidRDefault="002F56A1" w:rsidP="000B695F">
            <w:pPr>
              <w:jc w:val="both"/>
              <w:rPr>
                <w:b/>
                <w:bCs/>
                <w:iCs/>
              </w:rPr>
            </w:pPr>
            <w:r>
              <w:rPr>
                <w:b/>
              </w:rPr>
              <w:t>Математическая статистика</w:t>
            </w:r>
          </w:p>
        </w:tc>
      </w:tr>
      <w:tr w:rsidR="002F56A1" w:rsidRPr="006A2386" w14:paraId="1DB0BA01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E4DE0A0" w14:textId="38EBA6EC" w:rsidR="002F56A1" w:rsidRDefault="002F56A1" w:rsidP="00261EB7">
            <w:pPr>
              <w:jc w:val="both"/>
            </w:pPr>
            <w:r>
              <w:rPr>
                <w:bCs/>
              </w:rPr>
              <w:t>Тема 2.1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28C8EB2" w14:textId="3AF7C503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t>Выборки, их характеристики. Графическое изображение и числовые характеристики статистического распределения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428C8B" w14:textId="77777777" w:rsidR="002F56A1" w:rsidRDefault="002F56A1" w:rsidP="00EA5BC9">
            <w:pPr>
              <w:jc w:val="both"/>
            </w:pPr>
            <w:r>
              <w:t>Выборка, выборочное распределение и выборочные характеристики. Способы представления выборочных данных, группировка (вариационный ряд, эмпирический многоугольник, функция распределения, гистограмма частот и относительных частот).</w:t>
            </w:r>
          </w:p>
          <w:p w14:paraId="7B379088" w14:textId="6B7AF2E6" w:rsidR="002F56A1" w:rsidRPr="006A2386" w:rsidRDefault="002F56A1" w:rsidP="00EA5BC9">
            <w:pPr>
              <w:jc w:val="both"/>
              <w:rPr>
                <w:b/>
                <w:bCs/>
                <w:iCs/>
              </w:rPr>
            </w:pPr>
          </w:p>
        </w:tc>
      </w:tr>
      <w:tr w:rsidR="002F56A1" w:rsidRPr="006A2386" w14:paraId="6C2E5921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A4966CF" w14:textId="1902C5CA" w:rsidR="002F56A1" w:rsidRDefault="002F56A1" w:rsidP="00261EB7">
            <w:pPr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2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0359C97" w14:textId="1CAF407B" w:rsidR="002F56A1" w:rsidRPr="006A2386" w:rsidRDefault="002F56A1" w:rsidP="00261EB7">
            <w:pPr>
              <w:rPr>
                <w:b/>
                <w:bCs/>
                <w:iCs/>
              </w:rPr>
            </w:pPr>
            <w:r>
              <w:rPr>
                <w:iCs/>
              </w:rPr>
              <w:t>Точечные оценки параметров распределения. Метод моментов и максимального правдоподобия.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E974B0" w14:textId="776B2938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t xml:space="preserve">Параметры распределения и оценки. Требования к оценкам, несмещенная оценка дисперсии. </w:t>
            </w:r>
            <w:r>
              <w:rPr>
                <w:iCs/>
              </w:rPr>
              <w:t>Метод моментов и максимального правдоподобия.</w:t>
            </w:r>
          </w:p>
        </w:tc>
      </w:tr>
      <w:tr w:rsidR="002F56A1" w:rsidRPr="006A2386" w14:paraId="664F4F50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58F8949" w14:textId="07D804D3" w:rsidR="002F56A1" w:rsidRDefault="002F56A1" w:rsidP="00261EB7">
            <w:pPr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3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63EC08D" w14:textId="3CF9C88C" w:rsidR="002F56A1" w:rsidRPr="006A2386" w:rsidRDefault="002F56A1" w:rsidP="00261EB7">
            <w:pPr>
              <w:rPr>
                <w:iCs/>
              </w:rPr>
            </w:pPr>
            <w:r>
              <w:rPr>
                <w:iCs/>
              </w:rPr>
              <w:t xml:space="preserve">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4355C649" w14:textId="77777777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C2479B9" w14:textId="77777777" w:rsidR="002F56A1" w:rsidRDefault="002F56A1" w:rsidP="00EA5BC9">
            <w:pPr>
              <w:tabs>
                <w:tab w:val="right" w:leader="underscore" w:pos="9639"/>
              </w:tabs>
              <w:ind w:hanging="15"/>
              <w:jc w:val="both"/>
              <w:rPr>
                <w:bCs/>
              </w:rPr>
            </w:pPr>
            <w:r>
              <w:rPr>
                <w:bCs/>
              </w:rPr>
              <w:t>Построение симметричного доверительного интервала для математического ожидания нормальной случайной величины при известной дисперсии. Определение объема выборки при заданной точности и надежности оценки математического ожидания. Построение доверительных интервалов для математического ожидания и среднего квадратического отклонения нормальной случайной величины при неизвестной дисперсии.</w:t>
            </w:r>
          </w:p>
          <w:p w14:paraId="0BA8D064" w14:textId="77777777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</w:p>
        </w:tc>
      </w:tr>
      <w:tr w:rsidR="002F56A1" w:rsidRPr="006A2386" w14:paraId="29114499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501A0C" w14:textId="2F92FE64" w:rsidR="002F56A1" w:rsidRDefault="002F56A1" w:rsidP="00261EB7">
            <w:pPr>
              <w:jc w:val="both"/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4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3325058" w14:textId="7E929AF8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t>Проверка статистических гипотез. Параметрические критерии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7CA5AFB" w14:textId="2C81BCD3" w:rsidR="002F56A1" w:rsidRPr="00EA5BC9" w:rsidRDefault="002F56A1" w:rsidP="00261EB7">
            <w:pPr>
              <w:jc w:val="both"/>
              <w:rPr>
                <w:iCs/>
              </w:rPr>
            </w:pPr>
            <w:r w:rsidRPr="00EA5BC9">
              <w:rPr>
                <w:iCs/>
                <w:lang w:val="en-US"/>
              </w:rPr>
              <w:t>t</w:t>
            </w:r>
            <w:r w:rsidRPr="00EA5BC9">
              <w:rPr>
                <w:iCs/>
              </w:rPr>
              <w:t xml:space="preserve">-тесты Стьюдента, </w:t>
            </w:r>
            <w:r w:rsidRPr="00EA5BC9">
              <w:rPr>
                <w:iCs/>
                <w:lang w:val="en-US"/>
              </w:rPr>
              <w:t>F</w:t>
            </w:r>
            <w:r w:rsidRPr="00EA5BC9">
              <w:rPr>
                <w:iCs/>
              </w:rPr>
              <w:t>-тесты Фишера</w:t>
            </w:r>
          </w:p>
        </w:tc>
      </w:tr>
      <w:tr w:rsidR="002F56A1" w:rsidRPr="006A2386" w14:paraId="7E173C5E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71557B2" w14:textId="77C99074" w:rsidR="002F56A1" w:rsidRDefault="002F56A1" w:rsidP="00261EB7">
            <w:pPr>
              <w:jc w:val="both"/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5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F7B6D3A" w14:textId="7104253C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rPr>
                <w:iCs/>
              </w:rPr>
              <w:t>Проверка непараметрических гипотез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D1A1EAA" w14:textId="58FBA4B1" w:rsidR="002F56A1" w:rsidRPr="00B23797" w:rsidRDefault="002F56A1" w:rsidP="00261EB7">
            <w:pPr>
              <w:jc w:val="both"/>
              <w:rPr>
                <w:iCs/>
              </w:rPr>
            </w:pPr>
            <w:r w:rsidRPr="00B23797">
              <w:rPr>
                <w:iCs/>
              </w:rPr>
              <w:t>Критерии Пирсона, Колмогорова-Смирнова</w:t>
            </w:r>
          </w:p>
        </w:tc>
      </w:tr>
      <w:tr w:rsidR="002F56A1" w:rsidRPr="006A2386" w14:paraId="203A9F64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2110FE0" w14:textId="43FF8E9D" w:rsidR="002F56A1" w:rsidRPr="007646EB" w:rsidRDefault="002F56A1" w:rsidP="00261EB7">
            <w:pPr>
              <w:rPr>
                <w:bCs/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6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C65AF7" w14:textId="18D22CE5" w:rsidR="002F56A1" w:rsidRPr="006A2386" w:rsidRDefault="002F56A1" w:rsidP="00261EB7">
            <w:pPr>
              <w:rPr>
                <w:b/>
                <w:bCs/>
                <w:iCs/>
              </w:rPr>
            </w:pPr>
            <w:r w:rsidRPr="007646EB">
              <w:rPr>
                <w:bCs/>
                <w:iCs/>
              </w:rPr>
              <w:t>Критерии Манна-Уитни, Краскела-Уолла, точный критерий Фишера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49C6E27" w14:textId="113E9138" w:rsidR="002F56A1" w:rsidRPr="00EA5BC9" w:rsidRDefault="002F56A1" w:rsidP="00261EB7">
            <w:pPr>
              <w:jc w:val="both"/>
              <w:rPr>
                <w:iCs/>
              </w:rPr>
            </w:pPr>
            <w:r w:rsidRPr="00EA5BC9">
              <w:rPr>
                <w:iCs/>
              </w:rPr>
              <w:t>Ранговые критерии и точный критерий Фишера</w:t>
            </w:r>
          </w:p>
        </w:tc>
      </w:tr>
      <w:tr w:rsidR="002F56A1" w:rsidRPr="006A2386" w14:paraId="60F20C52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B1749F1" w14:textId="61C542A7" w:rsidR="002F56A1" w:rsidRPr="00B23797" w:rsidRDefault="002F56A1" w:rsidP="00261EB7">
            <w:pPr>
              <w:jc w:val="both"/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7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F4BA218" w14:textId="739AF789" w:rsidR="002F56A1" w:rsidRPr="00B23797" w:rsidRDefault="002F56A1" w:rsidP="00261EB7">
            <w:pPr>
              <w:jc w:val="both"/>
              <w:rPr>
                <w:iCs/>
              </w:rPr>
            </w:pPr>
            <w:r w:rsidRPr="00B23797">
              <w:rPr>
                <w:iCs/>
              </w:rPr>
              <w:t xml:space="preserve">Дисперсионный анализ </w:t>
            </w:r>
            <w:r w:rsidRPr="00B23797">
              <w:rPr>
                <w:iCs/>
                <w:lang w:val="en-US"/>
              </w:rPr>
              <w:t>ANOVA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BC85F04" w14:textId="57869C7B" w:rsidR="002F56A1" w:rsidRPr="006A31DB" w:rsidRDefault="002F56A1" w:rsidP="00261EB7">
            <w:pPr>
              <w:jc w:val="both"/>
              <w:rPr>
                <w:iCs/>
              </w:rPr>
            </w:pPr>
            <w:r w:rsidRPr="00B23797">
              <w:rPr>
                <w:iCs/>
              </w:rPr>
              <w:t xml:space="preserve">Реализация </w:t>
            </w:r>
            <w:r w:rsidRPr="00B23797">
              <w:rPr>
                <w:iCs/>
                <w:lang w:val="en-US"/>
              </w:rPr>
              <w:t>ANOVA</w:t>
            </w:r>
            <w:r w:rsidRPr="006A31DB">
              <w:rPr>
                <w:iCs/>
              </w:rPr>
              <w:t xml:space="preserve"> </w:t>
            </w:r>
            <w:r w:rsidRPr="00B23797">
              <w:rPr>
                <w:iCs/>
              </w:rPr>
              <w:t xml:space="preserve">в </w:t>
            </w:r>
            <w:r w:rsidRPr="00B23797">
              <w:rPr>
                <w:iCs/>
                <w:lang w:val="en-US"/>
              </w:rPr>
              <w:t>Excel</w:t>
            </w:r>
            <w:r w:rsidR="006A31DB">
              <w:rPr>
                <w:iCs/>
              </w:rPr>
              <w:t xml:space="preserve"> или </w:t>
            </w:r>
            <w:r w:rsidR="006A31DB">
              <w:rPr>
                <w:iCs/>
                <w:lang w:val="en-US"/>
              </w:rPr>
              <w:t>Scilab</w:t>
            </w:r>
          </w:p>
        </w:tc>
      </w:tr>
      <w:tr w:rsidR="002F56A1" w:rsidRPr="006A2386" w14:paraId="65ACA2AC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BE56F36" w14:textId="70A26D64" w:rsidR="002F56A1" w:rsidRDefault="002F56A1" w:rsidP="00261EB7">
            <w:pPr>
              <w:jc w:val="both"/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8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C6BEAE" w14:textId="677C7019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38DE590" w14:textId="0F6CCA97" w:rsidR="002F56A1" w:rsidRPr="00B23797" w:rsidRDefault="002F56A1" w:rsidP="00261EB7">
            <w:pPr>
              <w:jc w:val="both"/>
              <w:rPr>
                <w:b/>
                <w:bCs/>
                <w:iCs/>
              </w:rPr>
            </w:pPr>
            <w:r w:rsidRPr="000D1D10">
              <w:rPr>
                <w:iCs/>
              </w:rPr>
              <w:t>Нахождение коэффициента корреляции Пирсон</w:t>
            </w:r>
            <w:r>
              <w:rPr>
                <w:iCs/>
              </w:rPr>
              <w:t>а</w:t>
            </w:r>
            <w:r w:rsidRPr="000D1D10">
              <w:rPr>
                <w:iCs/>
              </w:rPr>
              <w:t xml:space="preserve">. </w:t>
            </w:r>
            <w:r>
              <w:rPr>
                <w:iCs/>
              </w:rPr>
              <w:t xml:space="preserve">Реализация в </w:t>
            </w:r>
            <w:r>
              <w:rPr>
                <w:iCs/>
                <w:lang w:val="en-US"/>
              </w:rPr>
              <w:t>Excel</w:t>
            </w:r>
            <w:r w:rsidR="006A31DB" w:rsidRPr="006A31DB">
              <w:rPr>
                <w:iCs/>
              </w:rPr>
              <w:t xml:space="preserve"> </w:t>
            </w:r>
            <w:r w:rsidR="006A31DB">
              <w:rPr>
                <w:iCs/>
              </w:rPr>
              <w:t xml:space="preserve">или </w:t>
            </w:r>
            <w:r w:rsidR="006A31DB">
              <w:rPr>
                <w:iCs/>
                <w:lang w:val="en-US"/>
              </w:rPr>
              <w:t>Scilab</w:t>
            </w:r>
          </w:p>
        </w:tc>
      </w:tr>
      <w:tr w:rsidR="002F56A1" w:rsidRPr="006A2386" w14:paraId="7AC75E56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52684D" w14:textId="46BD4AB6" w:rsidR="002F56A1" w:rsidRDefault="002F56A1" w:rsidP="00261EB7">
            <w:pPr>
              <w:rPr>
                <w:iCs/>
              </w:rPr>
            </w:pPr>
            <w:r>
              <w:rPr>
                <w:bCs/>
              </w:rPr>
              <w:t>Тема 2.</w:t>
            </w:r>
            <w:r w:rsidR="005D766B">
              <w:rPr>
                <w:bCs/>
              </w:rPr>
              <w:t>9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3278E1" w14:textId="1BE83553" w:rsidR="002F56A1" w:rsidRPr="006A2386" w:rsidRDefault="002F56A1" w:rsidP="00261EB7">
            <w:pPr>
              <w:rPr>
                <w:b/>
                <w:bCs/>
                <w:iCs/>
              </w:rPr>
            </w:pPr>
            <w:r>
              <w:rPr>
                <w:iCs/>
              </w:rPr>
              <w:t>Регрессионный анализ. Прогнозирование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099E3DD" w14:textId="07E83028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rPr>
                <w:bCs/>
              </w:rPr>
              <w:t>Условные распределения и функции регрессии, прямая линия среднеквадратической регрессии. Нахождение выборочных уравнений прямых линий среднеквадратической регрессии по экспериментальным данным.</w:t>
            </w:r>
          </w:p>
        </w:tc>
      </w:tr>
      <w:tr w:rsidR="002F56A1" w:rsidRPr="006A2386" w14:paraId="52776AFE" w14:textId="77777777" w:rsidTr="0096427D">
        <w:trPr>
          <w:trHeight w:val="269"/>
        </w:trPr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569B0EE" w14:textId="66E7F9C9" w:rsidR="002F56A1" w:rsidRDefault="002F56A1" w:rsidP="00261EB7">
            <w:pPr>
              <w:jc w:val="both"/>
              <w:rPr>
                <w:bCs/>
                <w:iCs/>
              </w:rPr>
            </w:pPr>
            <w:r>
              <w:rPr>
                <w:bCs/>
              </w:rPr>
              <w:t>Тема 2.1</w:t>
            </w:r>
            <w:r w:rsidR="005D766B">
              <w:rPr>
                <w:bCs/>
              </w:rPr>
              <w:t>0</w:t>
            </w:r>
          </w:p>
        </w:tc>
        <w:tc>
          <w:tcPr>
            <w:tcW w:w="422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F82F98C" w14:textId="12781FD4" w:rsidR="002F56A1" w:rsidRPr="006A2386" w:rsidRDefault="002F56A1" w:rsidP="00261EB7">
            <w:pPr>
              <w:jc w:val="both"/>
              <w:rPr>
                <w:b/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</w:t>
            </w:r>
          </w:p>
        </w:tc>
        <w:tc>
          <w:tcPr>
            <w:tcW w:w="527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EAC48F4" w14:textId="2AFC090C" w:rsidR="002F56A1" w:rsidRPr="00B23797" w:rsidRDefault="002F56A1" w:rsidP="00261EB7">
            <w:pPr>
              <w:jc w:val="both"/>
              <w:rPr>
                <w:iCs/>
              </w:rPr>
            </w:pPr>
            <w:r w:rsidRPr="00B23797">
              <w:rPr>
                <w:iCs/>
              </w:rPr>
              <w:t>Указывается методика выбора статистического критерия в зависимости от вида имеющихся данных и постановки задачи.</w:t>
            </w:r>
          </w:p>
        </w:tc>
      </w:tr>
    </w:tbl>
    <w:p w14:paraId="6DB5FC20" w14:textId="77777777" w:rsidR="00134E88" w:rsidRDefault="00134E88" w:rsidP="00134E88">
      <w:pPr>
        <w:pStyle w:val="2"/>
        <w:numPr>
          <w:ilvl w:val="0"/>
          <w:numId w:val="0"/>
        </w:numPr>
        <w:ind w:left="709"/>
      </w:pPr>
    </w:p>
    <w:p w14:paraId="67E7EEE0" w14:textId="770F2F79" w:rsidR="00134E88" w:rsidRDefault="00134E88" w:rsidP="00134E88">
      <w:pPr>
        <w:pStyle w:val="2"/>
        <w:numPr>
          <w:ilvl w:val="0"/>
          <w:numId w:val="0"/>
        </w:numPr>
        <w:ind w:left="709"/>
      </w:pPr>
    </w:p>
    <w:p w14:paraId="1C9D36F6" w14:textId="3E78CD48" w:rsidR="00134E88" w:rsidRDefault="00134E88" w:rsidP="00134E88"/>
    <w:p w14:paraId="3B682756" w14:textId="5447A53A" w:rsidR="00134E88" w:rsidRDefault="00134E88" w:rsidP="00134E88"/>
    <w:p w14:paraId="5B9A7E75" w14:textId="1CDE90BF" w:rsidR="00134E88" w:rsidRDefault="00134E88" w:rsidP="00134E88"/>
    <w:p w14:paraId="2163A87C" w14:textId="034FB62D" w:rsidR="00134E88" w:rsidRDefault="00134E88" w:rsidP="00134E88"/>
    <w:p w14:paraId="240C86C2" w14:textId="507234DB" w:rsidR="00134E88" w:rsidRDefault="00134E88" w:rsidP="00134E88"/>
    <w:p w14:paraId="4862A8DF" w14:textId="46326A24" w:rsidR="00134E88" w:rsidRDefault="00134E88" w:rsidP="00134E88"/>
    <w:p w14:paraId="171EC065" w14:textId="3059E79A" w:rsidR="00134E88" w:rsidRDefault="00134E88" w:rsidP="00134E88"/>
    <w:p w14:paraId="0416C010" w14:textId="16822630" w:rsidR="00134E88" w:rsidRDefault="00134E88" w:rsidP="00134E88"/>
    <w:p w14:paraId="19FFC978" w14:textId="70B6A094" w:rsidR="00134E88" w:rsidRDefault="00134E88" w:rsidP="00134E88"/>
    <w:p w14:paraId="293B4B46" w14:textId="38B7EBD5" w:rsidR="00134E88" w:rsidRDefault="00134E88" w:rsidP="00134E88"/>
    <w:p w14:paraId="02DF2C64" w14:textId="3701B2AD" w:rsidR="00134E88" w:rsidRDefault="00134E88" w:rsidP="00134E88"/>
    <w:p w14:paraId="57307901" w14:textId="77777777" w:rsidR="00134E88" w:rsidRPr="00134E88" w:rsidRDefault="00134E88" w:rsidP="00134E88"/>
    <w:p w14:paraId="0B3DA20C" w14:textId="77777777" w:rsidR="00134E88" w:rsidRDefault="00134E88" w:rsidP="00414DB2">
      <w:pPr>
        <w:pStyle w:val="2"/>
        <w:sectPr w:rsidR="00134E88" w:rsidSect="0096427D">
          <w:pgSz w:w="11906" w:h="16838" w:code="9"/>
          <w:pgMar w:top="1134" w:right="1701" w:bottom="1134" w:left="567" w:header="709" w:footer="709" w:gutter="0"/>
          <w:cols w:space="708"/>
          <w:titlePg/>
          <w:docGrid w:linePitch="360"/>
        </w:sectPr>
      </w:pPr>
    </w:p>
    <w:p w14:paraId="3A05BF93" w14:textId="775822D8" w:rsidR="00414DB2" w:rsidRPr="006A2386" w:rsidRDefault="00414DB2" w:rsidP="00414DB2">
      <w:pPr>
        <w:pStyle w:val="2"/>
      </w:pPr>
      <w:r w:rsidRPr="006A2386">
        <w:t>Организация самостоятельной работы обучающихся</w:t>
      </w:r>
    </w:p>
    <w:tbl>
      <w:tblPr>
        <w:tblW w:w="9781" w:type="dxa"/>
        <w:tblInd w:w="557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34"/>
        <w:gridCol w:w="2268"/>
        <w:gridCol w:w="3686"/>
        <w:gridCol w:w="1535"/>
        <w:gridCol w:w="1158"/>
      </w:tblGrid>
      <w:tr w:rsidR="00414DB2" w:rsidRPr="006A2386" w14:paraId="3470ADAE" w14:textId="77777777" w:rsidTr="0096427D">
        <w:trPr>
          <w:cantSplit/>
          <w:trHeight w:val="1644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09932A9F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№ пп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9E2F3" w:themeFill="accent1" w:themeFillTint="33"/>
            <w:vAlign w:val="center"/>
          </w:tcPr>
          <w:p w14:paraId="6DD6BC6C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Наименование раздела /темы дисциплины/модуля, выносимые на самостоятельное изуче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620770F2" w14:textId="77777777" w:rsidR="00414DB2" w:rsidRPr="006A2386" w:rsidRDefault="00414DB2" w:rsidP="000B69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vAlign w:val="center"/>
          </w:tcPr>
          <w:p w14:paraId="5284DB8A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Виды и формы контрольных мероприятий</w:t>
            </w:r>
          </w:p>
          <w:p w14:paraId="4DE71EFD" w14:textId="77777777" w:rsidR="00414DB2" w:rsidRPr="006A2386" w:rsidRDefault="00414DB2" w:rsidP="000B695F">
            <w:pPr>
              <w:jc w:val="center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9E2F3" w:themeFill="accent1" w:themeFillTint="33"/>
            <w:textDirection w:val="btLr"/>
            <w:vAlign w:val="center"/>
          </w:tcPr>
          <w:p w14:paraId="369CB24B" w14:textId="77777777" w:rsidR="00414DB2" w:rsidRPr="006A2386" w:rsidRDefault="00414DB2" w:rsidP="000B695F">
            <w:pPr>
              <w:ind w:left="113" w:right="113"/>
              <w:rPr>
                <w:b/>
                <w:bCs/>
                <w:iCs/>
                <w:sz w:val="20"/>
                <w:szCs w:val="20"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Трудоемкость, час</w:t>
            </w:r>
          </w:p>
        </w:tc>
      </w:tr>
      <w:tr w:rsidR="00E617F6" w:rsidRPr="006A2386" w14:paraId="4B092D9A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1C3BC28" w14:textId="77777777" w:rsidR="00E617F6" w:rsidRPr="006A2386" w:rsidRDefault="00E617F6" w:rsidP="000B695F">
            <w:pPr>
              <w:rPr>
                <w:b/>
                <w:bCs/>
                <w:iCs/>
                <w:lang w:val="en-US"/>
              </w:rPr>
            </w:pPr>
            <w:r w:rsidRPr="006A2386">
              <w:rPr>
                <w:b/>
                <w:iCs/>
              </w:rPr>
              <w:t xml:space="preserve">Раздел </w:t>
            </w:r>
            <w:r w:rsidRPr="006A2386">
              <w:rPr>
                <w:b/>
                <w:iCs/>
                <w:lang w:val="en-US"/>
              </w:rPr>
              <w:t>I</w:t>
            </w:r>
          </w:p>
        </w:tc>
        <w:tc>
          <w:tcPr>
            <w:tcW w:w="59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164378" w14:textId="592A9BD4" w:rsidR="00E617F6" w:rsidRPr="006A2386" w:rsidRDefault="00E617F6" w:rsidP="000B695F">
            <w:pPr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Основы </w:t>
            </w:r>
            <w:r>
              <w:rPr>
                <w:b/>
                <w:bCs/>
                <w:iCs/>
              </w:rPr>
              <w:t>теории вероятностей</w:t>
            </w:r>
          </w:p>
        </w:tc>
        <w:tc>
          <w:tcPr>
            <w:tcW w:w="1535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06089653" w14:textId="77777777" w:rsidR="00E617F6" w:rsidRDefault="00E617F6" w:rsidP="000B695F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Контрольная работа</w:t>
            </w:r>
            <w:r>
              <w:rPr>
                <w:bCs/>
                <w:iCs/>
              </w:rPr>
              <w:t>.</w:t>
            </w:r>
          </w:p>
          <w:p w14:paraId="4A270C83" w14:textId="2A1FE43E" w:rsidR="00E617F6" w:rsidRPr="006A2386" w:rsidRDefault="00E617F6" w:rsidP="000B695F">
            <w:pPr>
              <w:rPr>
                <w:b/>
                <w:iCs/>
              </w:rPr>
            </w:pPr>
          </w:p>
        </w:tc>
        <w:tc>
          <w:tcPr>
            <w:tcW w:w="1158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5717E716" w14:textId="7709DF96" w:rsidR="00E617F6" w:rsidRPr="006A2386" w:rsidRDefault="00E617F6" w:rsidP="000B695F">
            <w:pPr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  <w:r w:rsidR="00FE77F2">
              <w:rPr>
                <w:b/>
                <w:iCs/>
              </w:rPr>
              <w:t>6</w:t>
            </w:r>
          </w:p>
        </w:tc>
      </w:tr>
      <w:tr w:rsidR="00E617F6" w:rsidRPr="006A2386" w14:paraId="6CE96C17" w14:textId="77777777" w:rsidTr="0096427D">
        <w:trPr>
          <w:trHeight w:val="1771"/>
        </w:trPr>
        <w:tc>
          <w:tcPr>
            <w:tcW w:w="1134" w:type="dxa"/>
            <w:tcBorders>
              <w:top w:val="single" w:sz="8" w:space="0" w:color="000000"/>
              <w:right w:val="single" w:sz="8" w:space="0" w:color="000000"/>
            </w:tcBorders>
          </w:tcPr>
          <w:p w14:paraId="3A275B64" w14:textId="76CE97AD" w:rsidR="00E617F6" w:rsidRPr="006A2386" w:rsidRDefault="00E617F6" w:rsidP="005D766B">
            <w:pPr>
              <w:rPr>
                <w:bCs/>
                <w:iCs/>
              </w:rPr>
            </w:pPr>
            <w:r>
              <w:t>Тема 1.1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</w:tcBorders>
          </w:tcPr>
          <w:p w14:paraId="12E9DB21" w14:textId="34EB39A9" w:rsidR="00E617F6" w:rsidRPr="006A2386" w:rsidRDefault="00E617F6" w:rsidP="005D766B">
            <w:pPr>
              <w:rPr>
                <w:bCs/>
                <w:iCs/>
              </w:rPr>
            </w:pPr>
            <w:r>
              <w:t xml:space="preserve">Комбинаторика. </w:t>
            </w:r>
            <w:r w:rsidRPr="00862E0D">
              <w:t xml:space="preserve">Основные понятия, аксиомы и теоремы теории вероятностей. </w:t>
            </w:r>
            <w:r>
              <w:t>Геометрическая вероятность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308845A0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6E3CD49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1C47524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772BF881" w14:textId="77777777" w:rsidR="00E617F6" w:rsidRPr="006A2386" w:rsidRDefault="00E617F6" w:rsidP="005D766B">
            <w:pPr>
              <w:jc w:val="center"/>
              <w:rPr>
                <w:b/>
                <w:iCs/>
              </w:rPr>
            </w:pPr>
          </w:p>
        </w:tc>
      </w:tr>
      <w:tr w:rsidR="00E617F6" w:rsidRPr="006A2386" w14:paraId="737902E6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1E498AE" w14:textId="6024A0EE" w:rsidR="00E617F6" w:rsidRPr="006A2386" w:rsidRDefault="00E617F6" w:rsidP="005D766B">
            <w:pPr>
              <w:rPr>
                <w:bCs/>
                <w:iCs/>
              </w:rPr>
            </w:pPr>
            <w:r>
              <w:t>Тема 1.2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12EE69" w14:textId="77777777" w:rsidR="00E617F6" w:rsidRPr="006A2386" w:rsidRDefault="00E617F6" w:rsidP="005D766B">
            <w:pPr>
              <w:rPr>
                <w:iCs/>
              </w:rPr>
            </w:pPr>
            <w:r w:rsidRPr="00862E0D">
              <w:t>Формулы полной вероятности и Байеса.</w:t>
            </w:r>
            <w:r w:rsidRPr="004E2D8C">
              <w:t xml:space="preserve"> </w:t>
            </w:r>
            <w:r>
              <w:t>И</w:t>
            </w:r>
            <w:r w:rsidRPr="004E2D8C">
              <w:t>спытания Бернулли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0C4C893B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9C21B75" w14:textId="6F396722" w:rsidR="00E617F6" w:rsidRPr="006A2386" w:rsidRDefault="00E617F6" w:rsidP="005D766B">
            <w:pPr>
              <w:rPr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36A445F3" w14:textId="2EEE89EC" w:rsidR="00E617F6" w:rsidRPr="006A2386" w:rsidRDefault="00E617F6" w:rsidP="005D766B">
            <w:pPr>
              <w:rPr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571C4B13" w14:textId="0836873B" w:rsidR="00E617F6" w:rsidRPr="006A2386" w:rsidRDefault="00E617F6" w:rsidP="005D766B">
            <w:pPr>
              <w:rPr>
                <w:iCs/>
              </w:rPr>
            </w:pPr>
          </w:p>
        </w:tc>
      </w:tr>
      <w:tr w:rsidR="00E617F6" w:rsidRPr="006A2386" w14:paraId="1E5292BA" w14:textId="77777777" w:rsidTr="0096427D">
        <w:trPr>
          <w:trHeight w:val="1265"/>
        </w:trPr>
        <w:tc>
          <w:tcPr>
            <w:tcW w:w="1134" w:type="dxa"/>
            <w:tcBorders>
              <w:top w:val="single" w:sz="8" w:space="0" w:color="000000"/>
              <w:right w:val="single" w:sz="8" w:space="0" w:color="000000"/>
            </w:tcBorders>
          </w:tcPr>
          <w:p w14:paraId="04711A15" w14:textId="145F761F" w:rsidR="00E617F6" w:rsidRPr="006A2386" w:rsidRDefault="00E617F6" w:rsidP="005D766B">
            <w:pPr>
              <w:rPr>
                <w:bCs/>
                <w:iCs/>
              </w:rPr>
            </w:pPr>
            <w:r>
              <w:t>Тема 1.3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14:paraId="02025A18" w14:textId="07B175A9" w:rsidR="00E617F6" w:rsidRPr="006A2386" w:rsidRDefault="00E617F6" w:rsidP="005D766B">
            <w:pPr>
              <w:rPr>
                <w:bCs/>
                <w:iCs/>
              </w:rPr>
            </w:pPr>
            <w:r w:rsidRPr="004E2D8C">
              <w:t>Теорема Лапласа</w:t>
            </w:r>
            <w:r>
              <w:t>.</w:t>
            </w:r>
            <w:r w:rsidRPr="004E2D8C">
              <w:t xml:space="preserve"> </w:t>
            </w:r>
            <w:r>
              <w:t>С</w:t>
            </w:r>
            <w:r w:rsidRPr="004E2D8C">
              <w:t>лучайные величины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</w:tcBorders>
          </w:tcPr>
          <w:p w14:paraId="2F47029E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523C2E35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69C58AAE" w14:textId="77777777" w:rsidR="00E617F6" w:rsidRPr="006A2386" w:rsidRDefault="00E617F6" w:rsidP="005D766B">
            <w:pPr>
              <w:rPr>
                <w:b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5A6636D6" w14:textId="77777777" w:rsidR="00E617F6" w:rsidRPr="006A2386" w:rsidRDefault="00E617F6" w:rsidP="005D766B">
            <w:pPr>
              <w:rPr>
                <w:b/>
                <w:iCs/>
              </w:rPr>
            </w:pPr>
          </w:p>
        </w:tc>
      </w:tr>
      <w:tr w:rsidR="00E617F6" w:rsidRPr="006A2386" w14:paraId="3C22DA3F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D39B05" w14:textId="783EA929" w:rsidR="00E617F6" w:rsidRPr="006A2386" w:rsidRDefault="00E617F6" w:rsidP="005D766B">
            <w:pPr>
              <w:rPr>
                <w:b/>
                <w:bCs/>
                <w:iCs/>
                <w:lang w:val="en-US"/>
              </w:rPr>
            </w:pPr>
            <w:r>
              <w:t>Тема 1.4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0EF0A86" w14:textId="09640AE3" w:rsidR="00E617F6" w:rsidRPr="006A2386" w:rsidRDefault="00E617F6" w:rsidP="005D766B">
            <w:pPr>
              <w:rPr>
                <w:iCs/>
              </w:rPr>
            </w:pPr>
            <w:r w:rsidRPr="004B3E41">
              <w:t>Числовые характеристики случайных величин. Основные дискретные распределения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D738C3F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34D8375C" w14:textId="77777777" w:rsidR="00E617F6" w:rsidRPr="006A2386" w:rsidRDefault="00E617F6" w:rsidP="005D766B">
            <w:pPr>
              <w:rPr>
                <w:b/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</w:tcBorders>
          </w:tcPr>
          <w:p w14:paraId="65D0A288" w14:textId="77777777" w:rsidR="00E617F6" w:rsidRPr="006A2386" w:rsidRDefault="00E617F6" w:rsidP="005D766B">
            <w:pPr>
              <w:rPr>
                <w:b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0FF81AA5" w14:textId="77777777" w:rsidR="00E617F6" w:rsidRPr="006A2386" w:rsidRDefault="00E617F6" w:rsidP="005D766B">
            <w:pPr>
              <w:rPr>
                <w:b/>
                <w:iCs/>
              </w:rPr>
            </w:pPr>
          </w:p>
        </w:tc>
      </w:tr>
      <w:tr w:rsidR="00E617F6" w:rsidRPr="006A2386" w14:paraId="3CA49EAB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01B8678" w14:textId="1C1E9A44" w:rsidR="00E617F6" w:rsidRPr="006A2386" w:rsidRDefault="00E617F6" w:rsidP="005D766B">
            <w:pPr>
              <w:rPr>
                <w:bCs/>
                <w:iCs/>
              </w:rPr>
            </w:pPr>
            <w:r>
              <w:t>Тема 1.5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70692B4" w14:textId="5D10F1AD" w:rsidR="00E617F6" w:rsidRPr="006A2386" w:rsidRDefault="00E617F6" w:rsidP="005D766B">
            <w:pPr>
              <w:rPr>
                <w:bCs/>
                <w:iCs/>
              </w:rPr>
            </w:pPr>
            <w:r w:rsidRPr="004518EE">
              <w:t>Функция распределения. Основные непрерывные распределения</w:t>
            </w:r>
            <w:r>
              <w:t>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236B598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27E15685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AC0FF0A" w14:textId="77777777" w:rsidR="00E617F6" w:rsidRPr="006A2386" w:rsidRDefault="00E617F6" w:rsidP="005D766B">
            <w:pPr>
              <w:rPr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2904EA7E" w14:textId="77777777" w:rsidR="00E617F6" w:rsidRPr="006A2386" w:rsidRDefault="00E617F6" w:rsidP="005D766B">
            <w:pPr>
              <w:rPr>
                <w:iCs/>
              </w:rPr>
            </w:pPr>
          </w:p>
        </w:tc>
      </w:tr>
      <w:tr w:rsidR="00EB30BC" w:rsidRPr="006A2386" w14:paraId="72EFDDB0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8645EC" w14:textId="20467F1E" w:rsidR="00EB30BC" w:rsidRDefault="00EB30BC" w:rsidP="005D766B">
            <w:r>
              <w:t>Тема 1.6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9351326" w14:textId="7718A0AB" w:rsidR="00EB30BC" w:rsidRPr="004518EE" w:rsidRDefault="00EB30BC" w:rsidP="005D766B">
            <w:r>
              <w:t>Многомерные случайные величины, двумерные величины, независимость. Закон больших чисел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ABDD16D" w14:textId="77777777" w:rsidR="00EB30BC" w:rsidRPr="006A2386" w:rsidRDefault="00EB30BC" w:rsidP="00DC1021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442C7D49" w14:textId="7F180FFF" w:rsidR="00EB30BC" w:rsidRPr="006A2386" w:rsidRDefault="00EB30BC" w:rsidP="00DC1021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  <w:bottom w:val="single" w:sz="8" w:space="0" w:color="000000"/>
            </w:tcBorders>
          </w:tcPr>
          <w:p w14:paraId="79CF233F" w14:textId="77777777" w:rsidR="00EB30BC" w:rsidRPr="006A2386" w:rsidRDefault="00EB30BC" w:rsidP="005D766B">
            <w:pPr>
              <w:rPr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1A881DE7" w14:textId="77777777" w:rsidR="00EB30BC" w:rsidRPr="006A2386" w:rsidRDefault="00EB30BC" w:rsidP="005D766B">
            <w:pPr>
              <w:rPr>
                <w:iCs/>
              </w:rPr>
            </w:pPr>
          </w:p>
        </w:tc>
      </w:tr>
      <w:tr w:rsidR="00E617F6" w:rsidRPr="006A2386" w14:paraId="20CF7D6C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53014FE" w14:textId="5122CB6C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59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15E0E6E5" w14:textId="15FACF3A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/>
              </w:rPr>
              <w:t>Математическая статистика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0069A02" w14:textId="0127FE76" w:rsidR="00E617F6" w:rsidRPr="006A2386" w:rsidRDefault="00E617F6" w:rsidP="009B5E1F">
            <w:pPr>
              <w:rPr>
                <w:bCs/>
                <w:iCs/>
              </w:rPr>
            </w:pPr>
          </w:p>
        </w:tc>
        <w:tc>
          <w:tcPr>
            <w:tcW w:w="1158" w:type="dxa"/>
            <w:vMerge w:val="restart"/>
            <w:tcBorders>
              <w:left w:val="single" w:sz="8" w:space="0" w:color="000000"/>
            </w:tcBorders>
          </w:tcPr>
          <w:p w14:paraId="484F2F1E" w14:textId="3F2A3B66" w:rsidR="00E617F6" w:rsidRPr="006A2386" w:rsidRDefault="00FE77F2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24</w:t>
            </w:r>
          </w:p>
        </w:tc>
      </w:tr>
      <w:tr w:rsidR="00E617F6" w:rsidRPr="006A2386" w14:paraId="063D2CE7" w14:textId="77777777" w:rsidTr="0096427D">
        <w:trPr>
          <w:trHeight w:val="129"/>
        </w:trPr>
        <w:tc>
          <w:tcPr>
            <w:tcW w:w="1134" w:type="dxa"/>
            <w:vMerge w:val="restart"/>
            <w:tcBorders>
              <w:top w:val="single" w:sz="8" w:space="0" w:color="000000"/>
              <w:right w:val="single" w:sz="8" w:space="0" w:color="000000"/>
            </w:tcBorders>
          </w:tcPr>
          <w:p w14:paraId="530B64CF" w14:textId="43C566F5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1</w:t>
            </w:r>
          </w:p>
        </w:tc>
        <w:tc>
          <w:tcPr>
            <w:tcW w:w="2268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05D26CDD" w14:textId="77777777" w:rsidR="00E617F6" w:rsidRPr="006A2386" w:rsidRDefault="00E617F6" w:rsidP="005D766B">
            <w:pPr>
              <w:rPr>
                <w:bCs/>
                <w:iCs/>
              </w:rPr>
            </w:pPr>
            <w:r>
              <w:t>Выборки, их характеристики. Графическое изображение и числовые характеристики статистического распределения</w:t>
            </w:r>
          </w:p>
        </w:tc>
        <w:tc>
          <w:tcPr>
            <w:tcW w:w="3686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7FA857E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77274B76" w14:textId="20DFF9CF" w:rsidR="00E617F6" w:rsidRPr="006A2386" w:rsidRDefault="00E617F6" w:rsidP="00DC1021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0E6FC61B" w14:textId="77777777" w:rsidR="009B5E1F" w:rsidRDefault="009B5E1F" w:rsidP="009B5E1F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по темам 2.1-2.3.</w:t>
            </w:r>
          </w:p>
          <w:p w14:paraId="3986EE25" w14:textId="1EB7BC8C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086ADA16" w14:textId="4E47BE18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E635356" w14:textId="77777777" w:rsidTr="0096427D">
        <w:trPr>
          <w:trHeight w:val="124"/>
        </w:trPr>
        <w:tc>
          <w:tcPr>
            <w:tcW w:w="1134" w:type="dxa"/>
            <w:vMerge/>
            <w:tcBorders>
              <w:right w:val="single" w:sz="8" w:space="0" w:color="000000"/>
            </w:tcBorders>
          </w:tcPr>
          <w:p w14:paraId="145217B0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</w:tcBorders>
          </w:tcPr>
          <w:p w14:paraId="2C637E4D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</w:tcBorders>
          </w:tcPr>
          <w:p w14:paraId="7FF10EC2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5DD030EB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16F19EBC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09BF949E" w14:textId="77777777" w:rsidTr="0096427D">
        <w:trPr>
          <w:trHeight w:val="124"/>
        </w:trPr>
        <w:tc>
          <w:tcPr>
            <w:tcW w:w="1134" w:type="dxa"/>
            <w:vMerge/>
            <w:tcBorders>
              <w:right w:val="single" w:sz="8" w:space="0" w:color="000000"/>
            </w:tcBorders>
          </w:tcPr>
          <w:p w14:paraId="5380D731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</w:tcBorders>
          </w:tcPr>
          <w:p w14:paraId="10CC618C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</w:tcBorders>
          </w:tcPr>
          <w:p w14:paraId="0BC6FD2C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BEB3522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39624360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1E99271F" w14:textId="77777777" w:rsidTr="0096427D">
        <w:trPr>
          <w:trHeight w:val="124"/>
        </w:trPr>
        <w:tc>
          <w:tcPr>
            <w:tcW w:w="1134" w:type="dxa"/>
            <w:vMerge/>
            <w:tcBorders>
              <w:right w:val="single" w:sz="8" w:space="0" w:color="000000"/>
            </w:tcBorders>
          </w:tcPr>
          <w:p w14:paraId="15B5239A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</w:tcBorders>
          </w:tcPr>
          <w:p w14:paraId="6123993E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</w:tcBorders>
          </w:tcPr>
          <w:p w14:paraId="2DBAD89C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414A08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565F3C4D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7496F1D7" w14:textId="77777777" w:rsidTr="0096427D">
        <w:trPr>
          <w:trHeight w:val="124"/>
        </w:trPr>
        <w:tc>
          <w:tcPr>
            <w:tcW w:w="1134" w:type="dxa"/>
            <w:vMerge/>
            <w:tcBorders>
              <w:right w:val="single" w:sz="8" w:space="0" w:color="000000"/>
            </w:tcBorders>
          </w:tcPr>
          <w:p w14:paraId="747E9F3C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</w:tcBorders>
          </w:tcPr>
          <w:p w14:paraId="38AFABDF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</w:tcBorders>
          </w:tcPr>
          <w:p w14:paraId="46615337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EC25094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1F9A1150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04D90BF4" w14:textId="77777777" w:rsidTr="0096427D">
        <w:trPr>
          <w:trHeight w:val="124"/>
        </w:trPr>
        <w:tc>
          <w:tcPr>
            <w:tcW w:w="1134" w:type="dxa"/>
            <w:vMerge/>
            <w:tcBorders>
              <w:right w:val="single" w:sz="8" w:space="0" w:color="000000"/>
            </w:tcBorders>
          </w:tcPr>
          <w:p w14:paraId="5DC8C5C1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</w:tcBorders>
          </w:tcPr>
          <w:p w14:paraId="7A5778AB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</w:tcBorders>
          </w:tcPr>
          <w:p w14:paraId="08BD261F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5B6C1940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5D11899C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672205AD" w14:textId="77777777" w:rsidTr="0096427D">
        <w:trPr>
          <w:trHeight w:val="124"/>
        </w:trPr>
        <w:tc>
          <w:tcPr>
            <w:tcW w:w="1134" w:type="dxa"/>
            <w:vMerge/>
            <w:tcBorders>
              <w:right w:val="single" w:sz="8" w:space="0" w:color="000000"/>
            </w:tcBorders>
          </w:tcPr>
          <w:p w14:paraId="15AC40CC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</w:tcBorders>
          </w:tcPr>
          <w:p w14:paraId="0C3E8B95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</w:tcBorders>
          </w:tcPr>
          <w:p w14:paraId="567D92D1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2A7644E7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163E17C1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063427BA" w14:textId="77777777" w:rsidTr="0096427D">
        <w:trPr>
          <w:trHeight w:val="124"/>
        </w:trPr>
        <w:tc>
          <w:tcPr>
            <w:tcW w:w="1134" w:type="dxa"/>
            <w:vMerge/>
            <w:tcBorders>
              <w:right w:val="single" w:sz="8" w:space="0" w:color="000000"/>
            </w:tcBorders>
          </w:tcPr>
          <w:p w14:paraId="1F40B164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</w:tcBorders>
          </w:tcPr>
          <w:p w14:paraId="0FE20041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</w:tcBorders>
          </w:tcPr>
          <w:p w14:paraId="6C30768E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A412797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5098850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042B9A6E" w14:textId="77777777" w:rsidTr="0096427D">
        <w:trPr>
          <w:trHeight w:val="124"/>
        </w:trPr>
        <w:tc>
          <w:tcPr>
            <w:tcW w:w="1134" w:type="dxa"/>
            <w:vMerge/>
            <w:tcBorders>
              <w:right w:val="single" w:sz="8" w:space="0" w:color="000000"/>
            </w:tcBorders>
          </w:tcPr>
          <w:p w14:paraId="19E4B74E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</w:tcBorders>
          </w:tcPr>
          <w:p w14:paraId="7658EFAB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</w:tcBorders>
          </w:tcPr>
          <w:p w14:paraId="4CEF6623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72E1FAA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5F817327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A971E33" w14:textId="77777777" w:rsidTr="0096427D">
        <w:trPr>
          <w:trHeight w:val="124"/>
        </w:trPr>
        <w:tc>
          <w:tcPr>
            <w:tcW w:w="1134" w:type="dxa"/>
            <w:vMerge/>
            <w:tcBorders>
              <w:right w:val="single" w:sz="8" w:space="0" w:color="000000"/>
            </w:tcBorders>
          </w:tcPr>
          <w:p w14:paraId="17D019B9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</w:tcBorders>
          </w:tcPr>
          <w:p w14:paraId="257784AF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</w:tcBorders>
          </w:tcPr>
          <w:p w14:paraId="7529E312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2F91DE7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09FD0435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30E614F4" w14:textId="77777777" w:rsidTr="0096427D">
        <w:trPr>
          <w:trHeight w:val="124"/>
        </w:trPr>
        <w:tc>
          <w:tcPr>
            <w:tcW w:w="1134" w:type="dxa"/>
            <w:vMerge/>
            <w:tcBorders>
              <w:bottom w:val="single" w:sz="8" w:space="0" w:color="000000"/>
              <w:right w:val="single" w:sz="8" w:space="0" w:color="000000"/>
            </w:tcBorders>
          </w:tcPr>
          <w:p w14:paraId="226E662B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005238B8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6D56AE0D" w14:textId="77777777" w:rsidR="00E617F6" w:rsidRPr="006A2386" w:rsidRDefault="00E617F6" w:rsidP="00DC1021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160264E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50AA50AE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5722A910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326C0C3" w14:textId="159622D9" w:rsidR="00E617F6" w:rsidRPr="006A2386" w:rsidRDefault="00E617F6" w:rsidP="005D766B">
            <w:pPr>
              <w:tabs>
                <w:tab w:val="left" w:pos="390"/>
              </w:tabs>
              <w:rPr>
                <w:bCs/>
                <w:iCs/>
              </w:rPr>
            </w:pPr>
            <w:r>
              <w:rPr>
                <w:bCs/>
              </w:rPr>
              <w:t>Тема 2.2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0BDD693" w14:textId="5C03ED83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iCs/>
              </w:rPr>
              <w:t>Точечные оценки параметров распределения. Метод моментов и максимального правдоподобия.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DDDA828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B88EFCE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F64939D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507FEFE3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3106BE2D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9E8D925" w14:textId="1DBBA2BE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3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25F18EF" w14:textId="77777777" w:rsidR="00E617F6" w:rsidRPr="006A2386" w:rsidRDefault="00E617F6" w:rsidP="005D766B">
            <w:pPr>
              <w:rPr>
                <w:iCs/>
              </w:rPr>
            </w:pPr>
            <w:r>
              <w:rPr>
                <w:iCs/>
              </w:rPr>
              <w:t xml:space="preserve">Интервальные </w:t>
            </w:r>
            <w:r>
              <w:rPr>
                <w:bCs/>
              </w:rPr>
              <w:t>оценки параметров распределений.</w:t>
            </w:r>
            <w:r>
              <w:rPr>
                <w:iCs/>
              </w:rPr>
              <w:t xml:space="preserve"> Нахождение доверительных интервалов для математического ожидания и СКО.</w:t>
            </w:r>
          </w:p>
          <w:p w14:paraId="37C2A282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0E127E0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18C388BB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206124EF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49D2A4BD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8981168" w14:textId="77777777" w:rsidTr="0096427D">
        <w:trPr>
          <w:trHeight w:val="545"/>
        </w:trPr>
        <w:tc>
          <w:tcPr>
            <w:tcW w:w="1134" w:type="dxa"/>
            <w:vMerge w:val="restart"/>
            <w:tcBorders>
              <w:top w:val="single" w:sz="8" w:space="0" w:color="000000"/>
              <w:right w:val="single" w:sz="8" w:space="0" w:color="000000"/>
            </w:tcBorders>
          </w:tcPr>
          <w:p w14:paraId="6ABAA42E" w14:textId="6B66E87A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4</w:t>
            </w:r>
          </w:p>
        </w:tc>
        <w:tc>
          <w:tcPr>
            <w:tcW w:w="2268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3D4E2CFA" w14:textId="77777777" w:rsidR="00E617F6" w:rsidRPr="006A2386" w:rsidRDefault="00E617F6" w:rsidP="005D766B">
            <w:pPr>
              <w:rPr>
                <w:bCs/>
                <w:iCs/>
              </w:rPr>
            </w:pPr>
            <w:r>
              <w:t>Проверка статистических гипотез. Параметрические критерии</w:t>
            </w:r>
          </w:p>
        </w:tc>
        <w:tc>
          <w:tcPr>
            <w:tcW w:w="3686" w:type="dxa"/>
            <w:vMerge w:val="restart"/>
            <w:tcBorders>
              <w:top w:val="single" w:sz="8" w:space="0" w:color="000000"/>
              <w:left w:val="single" w:sz="8" w:space="0" w:color="000000"/>
            </w:tcBorders>
          </w:tcPr>
          <w:p w14:paraId="6387A8EE" w14:textId="77777777" w:rsidR="00E617F6" w:rsidRPr="006A2386" w:rsidRDefault="00E617F6" w:rsidP="008F77F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15395EC4" w14:textId="66688DDF" w:rsidR="00E617F6" w:rsidRPr="006A2386" w:rsidRDefault="00E617F6" w:rsidP="008F77F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01A5E7A" w14:textId="774F6F81" w:rsidR="00E617F6" w:rsidRDefault="00E617F6" w:rsidP="00E617F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по темам 2.4-2.5.</w:t>
            </w:r>
          </w:p>
          <w:p w14:paraId="54F547D0" w14:textId="482F77F9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60D0E2C2" w14:textId="4B7F352B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7B6FD65C" w14:textId="77777777" w:rsidTr="0096427D">
        <w:trPr>
          <w:trHeight w:val="545"/>
        </w:trPr>
        <w:tc>
          <w:tcPr>
            <w:tcW w:w="1134" w:type="dxa"/>
            <w:vMerge/>
            <w:tcBorders>
              <w:bottom w:val="single" w:sz="8" w:space="0" w:color="000000"/>
              <w:right w:val="single" w:sz="8" w:space="0" w:color="000000"/>
            </w:tcBorders>
          </w:tcPr>
          <w:p w14:paraId="555BFD1F" w14:textId="77777777" w:rsidR="00E617F6" w:rsidRDefault="00E617F6" w:rsidP="005D766B">
            <w:pPr>
              <w:rPr>
                <w:bCs/>
              </w:rPr>
            </w:pPr>
          </w:p>
        </w:tc>
        <w:tc>
          <w:tcPr>
            <w:tcW w:w="2268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450A6A6C" w14:textId="77777777" w:rsidR="00E617F6" w:rsidRDefault="00E617F6" w:rsidP="005D766B"/>
        </w:tc>
        <w:tc>
          <w:tcPr>
            <w:tcW w:w="3686" w:type="dxa"/>
            <w:vMerge/>
            <w:tcBorders>
              <w:left w:val="single" w:sz="8" w:space="0" w:color="000000"/>
              <w:bottom w:val="single" w:sz="8" w:space="0" w:color="000000"/>
            </w:tcBorders>
          </w:tcPr>
          <w:p w14:paraId="3BA19B1C" w14:textId="77777777" w:rsidR="00E617F6" w:rsidRPr="006A2386" w:rsidRDefault="00E617F6" w:rsidP="008F77FB">
            <w:pPr>
              <w:rPr>
                <w:iCs/>
                <w:sz w:val="24"/>
                <w:szCs w:val="24"/>
              </w:rPr>
            </w:pP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41C84DE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3C614A65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2D34F382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CE08FF6" w14:textId="1565043C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5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DFF874B" w14:textId="066BC124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iCs/>
              </w:rPr>
              <w:t>Проверка непараметрических гипотез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EF60130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E989070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6DE9F838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43E46CF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636FE7D1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29A4A0D" w14:textId="6EDD2FB5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6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17A473" w14:textId="538B2BE5" w:rsidR="00E617F6" w:rsidRPr="006A2386" w:rsidRDefault="00E617F6" w:rsidP="005D766B">
            <w:pPr>
              <w:rPr>
                <w:bCs/>
                <w:iCs/>
              </w:rPr>
            </w:pPr>
            <w:r w:rsidRPr="007646EB">
              <w:rPr>
                <w:bCs/>
                <w:iCs/>
              </w:rPr>
              <w:t>Критерии Манна-Уитни, Краскела-Уолла, точный критерий Фишера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A0C8D71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7E9B14B1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1E75D90B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2A142F86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1017A7D8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71D2959" w14:textId="67378AD8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7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14C80ECE" w14:textId="35641711" w:rsidR="00E617F6" w:rsidRPr="006A2386" w:rsidRDefault="00E617F6" w:rsidP="005D766B">
            <w:pPr>
              <w:rPr>
                <w:iCs/>
              </w:rPr>
            </w:pPr>
            <w:r w:rsidRPr="00B23797">
              <w:rPr>
                <w:iCs/>
              </w:rPr>
              <w:t xml:space="preserve">Дисперсионный анализ </w:t>
            </w:r>
            <w:r w:rsidRPr="00B23797">
              <w:rPr>
                <w:iCs/>
                <w:lang w:val="en-US"/>
              </w:rPr>
              <w:t>ANOVA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9ECB5A6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69017FB6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3D759BB4" w14:textId="7EF84922" w:rsidR="00E617F6" w:rsidRDefault="00E617F6" w:rsidP="00E617F6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по темам 2.</w:t>
            </w:r>
            <w:r w:rsidR="009B5E1F">
              <w:rPr>
                <w:bCs/>
                <w:iCs/>
              </w:rPr>
              <w:t>7</w:t>
            </w:r>
            <w:r>
              <w:rPr>
                <w:bCs/>
                <w:iCs/>
              </w:rPr>
              <w:t>-2.</w:t>
            </w:r>
            <w:r w:rsidR="009B5E1F">
              <w:rPr>
                <w:bCs/>
                <w:iCs/>
              </w:rPr>
              <w:t>9</w:t>
            </w:r>
            <w:r>
              <w:rPr>
                <w:bCs/>
                <w:iCs/>
              </w:rPr>
              <w:t>.</w:t>
            </w:r>
          </w:p>
          <w:p w14:paraId="798D6439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404AC941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FF32010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768ECC27" w14:textId="30693E80" w:rsidR="00E617F6" w:rsidRPr="006A2386" w:rsidRDefault="00E617F6" w:rsidP="005D766B">
            <w:pPr>
              <w:tabs>
                <w:tab w:val="left" w:pos="686"/>
              </w:tabs>
              <w:rPr>
                <w:bCs/>
                <w:iCs/>
              </w:rPr>
            </w:pPr>
            <w:r>
              <w:rPr>
                <w:bCs/>
              </w:rPr>
              <w:t>Тема 2.8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5118BDC" w14:textId="77777777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iCs/>
              </w:rPr>
              <w:t>Корреляционный анализ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74387AF8" w14:textId="77777777" w:rsidR="00E617F6" w:rsidRPr="006A2386" w:rsidRDefault="00E617F6" w:rsidP="008F77F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выполнение домашних заданий</w:t>
            </w:r>
          </w:p>
          <w:p w14:paraId="5F3AE755" w14:textId="35D2655E" w:rsidR="00E617F6" w:rsidRPr="006A2386" w:rsidRDefault="00E617F6" w:rsidP="008F77F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1C988C2" w14:textId="36BE9C42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5B90755C" w14:textId="09FC7FC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4085D5E2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5B17529A" w14:textId="224DF421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9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28C8BD8E" w14:textId="1A9446EB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iCs/>
              </w:rPr>
              <w:t>Регрессионный анализ. Прогнозирование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81CC1BC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42411845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564CFA23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62250035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E617F6" w:rsidRPr="006A2386" w14:paraId="36549B39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4C554AF9" w14:textId="45716309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</w:rPr>
              <w:t>Тема 2.10</w:t>
            </w:r>
          </w:p>
        </w:tc>
        <w:tc>
          <w:tcPr>
            <w:tcW w:w="226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BBEEA6E" w14:textId="29F13CEB" w:rsidR="00E617F6" w:rsidRPr="006A2386" w:rsidRDefault="00E617F6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Общий подход к выбору статистических критериев</w:t>
            </w:r>
          </w:p>
        </w:tc>
        <w:tc>
          <w:tcPr>
            <w:tcW w:w="368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36343CD4" w14:textId="77777777" w:rsidR="00E617F6" w:rsidRPr="006A2386" w:rsidRDefault="00E617F6" w:rsidP="005D766B">
            <w:pPr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- выполнение домашних заданий</w:t>
            </w:r>
          </w:p>
          <w:p w14:paraId="0D0E53B5" w14:textId="77777777" w:rsidR="00E617F6" w:rsidRPr="006A2386" w:rsidRDefault="00E617F6" w:rsidP="005D766B">
            <w:pPr>
              <w:rPr>
                <w:bCs/>
                <w:iCs/>
              </w:rPr>
            </w:pPr>
            <w:r w:rsidRPr="006A2386">
              <w:rPr>
                <w:iCs/>
                <w:sz w:val="24"/>
                <w:szCs w:val="24"/>
              </w:rPr>
              <w:t>- подготовка к лекциям и практическим занятиям</w:t>
            </w:r>
          </w:p>
        </w:tc>
        <w:tc>
          <w:tcPr>
            <w:tcW w:w="1535" w:type="dxa"/>
            <w:tcBorders>
              <w:left w:val="single" w:sz="8" w:space="0" w:color="000000"/>
            </w:tcBorders>
          </w:tcPr>
          <w:p w14:paraId="79ADED30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vMerge/>
            <w:tcBorders>
              <w:left w:val="single" w:sz="8" w:space="0" w:color="000000"/>
            </w:tcBorders>
          </w:tcPr>
          <w:p w14:paraId="2071519C" w14:textId="77777777" w:rsidR="00E617F6" w:rsidRPr="006A2386" w:rsidRDefault="00E617F6" w:rsidP="005D766B">
            <w:pPr>
              <w:rPr>
                <w:bCs/>
                <w:iCs/>
              </w:rPr>
            </w:pPr>
          </w:p>
        </w:tc>
      </w:tr>
      <w:tr w:rsidR="00310D31" w:rsidRPr="006A2386" w14:paraId="699B47E9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61C53817" w14:textId="77777777" w:rsidR="00310D31" w:rsidRPr="006A2386" w:rsidRDefault="00310D31" w:rsidP="005D766B">
            <w:pPr>
              <w:rPr>
                <w:bCs/>
                <w:iCs/>
              </w:rPr>
            </w:pPr>
          </w:p>
        </w:tc>
        <w:tc>
          <w:tcPr>
            <w:tcW w:w="59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6605B2BB" w14:textId="77777777" w:rsidR="00310D31" w:rsidRPr="006A2386" w:rsidRDefault="00310D31" w:rsidP="005D766B">
            <w:pPr>
              <w:rPr>
                <w:bCs/>
                <w:iCs/>
              </w:rPr>
            </w:pP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</w:tcBorders>
          </w:tcPr>
          <w:p w14:paraId="03A68AC0" w14:textId="3F6FC10D" w:rsidR="00310D31" w:rsidRDefault="00310D31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</w:t>
            </w:r>
            <w:r w:rsidR="009B5E1F">
              <w:rPr>
                <w:bCs/>
                <w:iCs/>
              </w:rPr>
              <w:t>ы</w:t>
            </w:r>
            <w:r>
              <w:rPr>
                <w:bCs/>
                <w:iCs/>
              </w:rPr>
              <w:t>е задани</w:t>
            </w:r>
            <w:r w:rsidR="009B5E1F">
              <w:rPr>
                <w:bCs/>
                <w:iCs/>
              </w:rPr>
              <w:t>я</w:t>
            </w:r>
          </w:p>
        </w:tc>
        <w:tc>
          <w:tcPr>
            <w:tcW w:w="1158" w:type="dxa"/>
            <w:tcBorders>
              <w:top w:val="single" w:sz="8" w:space="0" w:color="000000"/>
              <w:left w:val="single" w:sz="8" w:space="0" w:color="000000"/>
            </w:tcBorders>
          </w:tcPr>
          <w:p w14:paraId="2725A0EC" w14:textId="53CEC929" w:rsidR="00310D31" w:rsidRDefault="00941659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3</w:t>
            </w:r>
            <w:r w:rsidR="00310D31">
              <w:rPr>
                <w:bCs/>
                <w:iCs/>
              </w:rPr>
              <w:t>0</w:t>
            </w:r>
          </w:p>
        </w:tc>
      </w:tr>
      <w:tr w:rsidR="005D766B" w:rsidRPr="006A2386" w14:paraId="2E908B4E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337CAA6F" w14:textId="6B4F5866" w:rsidR="005D766B" w:rsidRPr="006A2386" w:rsidRDefault="005D766B" w:rsidP="005D766B">
            <w:pPr>
              <w:rPr>
                <w:bCs/>
                <w:iCs/>
              </w:rPr>
            </w:pPr>
          </w:p>
        </w:tc>
        <w:tc>
          <w:tcPr>
            <w:tcW w:w="59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50A3359F" w14:textId="6E09069B" w:rsidR="005D766B" w:rsidRPr="006A2386" w:rsidRDefault="005D766B" w:rsidP="005D766B">
            <w:pPr>
              <w:rPr>
                <w:bCs/>
                <w:iCs/>
              </w:rPr>
            </w:pP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04CF1AD" w14:textId="054FA5CC" w:rsidR="005D766B" w:rsidRPr="006A2386" w:rsidRDefault="00EB30BC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Экзамен</w:t>
            </w:r>
          </w:p>
        </w:tc>
        <w:tc>
          <w:tcPr>
            <w:tcW w:w="115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42E03651" w14:textId="6DA07F0C" w:rsidR="005D766B" w:rsidRPr="006A2386" w:rsidRDefault="00FE77F2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6</w:t>
            </w:r>
          </w:p>
        </w:tc>
      </w:tr>
      <w:tr w:rsidR="009B5E1F" w:rsidRPr="006A2386" w14:paraId="15C5A267" w14:textId="77777777" w:rsidTr="0096427D">
        <w:trPr>
          <w:trHeight w:val="283"/>
        </w:trPr>
        <w:tc>
          <w:tcPr>
            <w:tcW w:w="1134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14:paraId="0269BCA8" w14:textId="77777777" w:rsidR="009B5E1F" w:rsidRPr="006A2386" w:rsidRDefault="009B5E1F" w:rsidP="005D766B">
            <w:pPr>
              <w:rPr>
                <w:bCs/>
                <w:iCs/>
              </w:rPr>
            </w:pPr>
          </w:p>
        </w:tc>
        <w:tc>
          <w:tcPr>
            <w:tcW w:w="595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14:paraId="2D7720AB" w14:textId="56D99A08" w:rsidR="009B5E1F" w:rsidRPr="006A2386" w:rsidRDefault="009B5E1F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Всего: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</w:tcBorders>
          </w:tcPr>
          <w:p w14:paraId="4E2D1D55" w14:textId="77777777" w:rsidR="009B5E1F" w:rsidRDefault="009B5E1F" w:rsidP="005D766B">
            <w:pPr>
              <w:rPr>
                <w:bCs/>
                <w:iCs/>
              </w:rPr>
            </w:pPr>
          </w:p>
        </w:tc>
        <w:tc>
          <w:tcPr>
            <w:tcW w:w="1158" w:type="dxa"/>
            <w:tcBorders>
              <w:top w:val="single" w:sz="8" w:space="0" w:color="000000"/>
              <w:left w:val="single" w:sz="8" w:space="0" w:color="000000"/>
            </w:tcBorders>
          </w:tcPr>
          <w:p w14:paraId="33CB3539" w14:textId="73B3B781" w:rsidR="009B5E1F" w:rsidRDefault="009B5E1F" w:rsidP="005D766B">
            <w:pPr>
              <w:rPr>
                <w:bCs/>
                <w:iCs/>
              </w:rPr>
            </w:pPr>
            <w:r>
              <w:rPr>
                <w:bCs/>
                <w:iCs/>
              </w:rPr>
              <w:t>7</w:t>
            </w:r>
            <w:r w:rsidR="00FE77F2">
              <w:rPr>
                <w:bCs/>
                <w:iCs/>
              </w:rPr>
              <w:t>6</w:t>
            </w:r>
          </w:p>
        </w:tc>
      </w:tr>
    </w:tbl>
    <w:p w14:paraId="340034D1" w14:textId="77777777" w:rsidR="00414DB2" w:rsidRPr="006A2386" w:rsidRDefault="00414DB2" w:rsidP="00414DB2">
      <w:pPr>
        <w:pStyle w:val="1"/>
        <w:ind w:left="709"/>
        <w:rPr>
          <w:rFonts w:eastAsiaTheme="minorHAnsi"/>
          <w:iCs/>
          <w:noProof/>
          <w:szCs w:val="24"/>
          <w:lang w:eastAsia="en-US"/>
        </w:rPr>
        <w:sectPr w:rsidR="00414DB2" w:rsidRPr="006A2386" w:rsidSect="00134E88">
          <w:pgSz w:w="11906" w:h="16838" w:code="9"/>
          <w:pgMar w:top="1134" w:right="1701" w:bottom="1134" w:left="567" w:header="709" w:footer="709" w:gutter="0"/>
          <w:cols w:space="708"/>
          <w:titlePg/>
          <w:docGrid w:linePitch="360"/>
        </w:sectPr>
      </w:pPr>
    </w:p>
    <w:p w14:paraId="06F714A4" w14:textId="03939649" w:rsidR="00414DB2" w:rsidRPr="006A2386" w:rsidRDefault="00414DB2" w:rsidP="00414DB2">
      <w:pPr>
        <w:pStyle w:val="1"/>
        <w:ind w:left="709"/>
        <w:rPr>
          <w:rFonts w:eastAsiaTheme="minorEastAsia"/>
          <w:iCs/>
          <w:szCs w:val="24"/>
        </w:rPr>
      </w:pPr>
      <w:r w:rsidRPr="006A2386">
        <w:rPr>
          <w:rFonts w:eastAsiaTheme="minorHAnsi"/>
          <w:iCs/>
          <w:noProof/>
          <w:szCs w:val="24"/>
          <w:lang w:eastAsia="en-US"/>
        </w:rPr>
        <w:t>РЕЗУЛЬТАТЫ ОБУЧЕНИЯ ПО ДИСЦИПЛИНЕ «</w:t>
      </w:r>
      <w:r w:rsidR="00EB30BC">
        <w:rPr>
          <w:iCs/>
          <w:szCs w:val="24"/>
        </w:rPr>
        <w:t>Специальные разделы математики</w:t>
      </w:r>
      <w:r w:rsidRPr="006A2386">
        <w:rPr>
          <w:rFonts w:eastAsiaTheme="minorHAnsi"/>
          <w:iCs/>
          <w:noProof/>
          <w:szCs w:val="24"/>
          <w:lang w:eastAsia="en-US"/>
        </w:rPr>
        <w:t xml:space="preserve">», </w:t>
      </w:r>
      <w:r w:rsidRPr="006A2386">
        <w:rPr>
          <w:iCs/>
          <w:color w:val="000000"/>
          <w:szCs w:val="24"/>
        </w:rPr>
        <w:t xml:space="preserve">КРИТЕРИИ </w:t>
      </w:r>
      <w:r w:rsidRPr="006A2386">
        <w:rPr>
          <w:iCs/>
          <w:szCs w:val="24"/>
        </w:rPr>
        <w:t xml:space="preserve">ОЦЕНКИ УРОВНЯ СФОРМИРОВАННОСТИ КОМПЕТЕНЦИЙ, </w:t>
      </w:r>
      <w:r w:rsidRPr="006A2386">
        <w:rPr>
          <w:rFonts w:eastAsiaTheme="minorHAnsi"/>
          <w:iCs/>
          <w:noProof/>
          <w:szCs w:val="24"/>
          <w:lang w:eastAsia="en-US"/>
        </w:rPr>
        <w:t>СИСТЕМА И ШКАЛА ОЦЕНИВАНИЯ</w:t>
      </w:r>
    </w:p>
    <w:p w14:paraId="4FDF7B78" w14:textId="77777777" w:rsidR="00414DB2" w:rsidRPr="006A2386" w:rsidRDefault="00414DB2" w:rsidP="00414DB2">
      <w:pPr>
        <w:pStyle w:val="2"/>
      </w:pPr>
      <w:r w:rsidRPr="006A2386">
        <w:t xml:space="preserve">Соотнесение планируемых результатов обучения с уровнями </w:t>
      </w:r>
      <w:r w:rsidRPr="006A2386">
        <w:rPr>
          <w:color w:val="000000"/>
        </w:rPr>
        <w:t>сформированности компетенци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1748"/>
        <w:gridCol w:w="5812"/>
        <w:gridCol w:w="2098"/>
      </w:tblGrid>
      <w:tr w:rsidR="00414DB2" w:rsidRPr="006A2386" w14:paraId="1B3BC4EA" w14:textId="77777777" w:rsidTr="000B695F">
        <w:trPr>
          <w:trHeight w:val="369"/>
        </w:trPr>
        <w:tc>
          <w:tcPr>
            <w:tcW w:w="2045" w:type="dxa"/>
            <w:vMerge w:val="restart"/>
            <w:shd w:val="clear" w:color="auto" w:fill="D9E2F3" w:themeFill="accent1" w:themeFillTint="33"/>
          </w:tcPr>
          <w:p w14:paraId="4B9084A8" w14:textId="77777777" w:rsidR="00414DB2" w:rsidRPr="006A2386" w:rsidRDefault="00414DB2" w:rsidP="000B695F">
            <w:pPr>
              <w:jc w:val="center"/>
              <w:rPr>
                <w:b/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Уровни сформированности компетенции(-й)</w:t>
            </w:r>
          </w:p>
        </w:tc>
        <w:tc>
          <w:tcPr>
            <w:tcW w:w="1726" w:type="dxa"/>
            <w:vMerge w:val="restart"/>
            <w:shd w:val="clear" w:color="auto" w:fill="D9E2F3" w:themeFill="accent1" w:themeFillTint="33"/>
          </w:tcPr>
          <w:p w14:paraId="023E079D" w14:textId="77777777" w:rsidR="00414DB2" w:rsidRPr="006A2386" w:rsidRDefault="00414DB2" w:rsidP="000B695F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14:paraId="20B6B8B3" w14:textId="77777777" w:rsidR="00414DB2" w:rsidRPr="006A2386" w:rsidRDefault="00414DB2" w:rsidP="000B695F">
            <w:pPr>
              <w:jc w:val="center"/>
              <w:rPr>
                <w:b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6A2386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14:paraId="1CD87A62" w14:textId="77777777" w:rsidR="00414DB2" w:rsidRPr="006A2386" w:rsidRDefault="00414DB2" w:rsidP="000B695F">
            <w:pPr>
              <w:jc w:val="center"/>
              <w:rPr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9E2F3" w:themeFill="accent1" w:themeFillTint="33"/>
          </w:tcPr>
          <w:p w14:paraId="37DBB36E" w14:textId="77777777" w:rsidR="00414DB2" w:rsidRPr="006A2386" w:rsidRDefault="00414DB2" w:rsidP="000B695F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14:paraId="027F54C9" w14:textId="77777777" w:rsidR="00414DB2" w:rsidRPr="006A2386" w:rsidRDefault="00414DB2" w:rsidP="000B695F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6A2386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14:paraId="69E463FB" w14:textId="77777777" w:rsidR="00414DB2" w:rsidRPr="006A2386" w:rsidRDefault="00414DB2" w:rsidP="000B695F">
            <w:pPr>
              <w:rPr>
                <w:iCs/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9E2F3" w:themeFill="accent1" w:themeFillTint="33"/>
            <w:vAlign w:val="center"/>
          </w:tcPr>
          <w:p w14:paraId="79DC8087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 xml:space="preserve">Показатели уровня сформированности </w:t>
            </w:r>
          </w:p>
        </w:tc>
      </w:tr>
      <w:tr w:rsidR="00414DB2" w:rsidRPr="006A2386" w14:paraId="3227BE8B" w14:textId="77777777" w:rsidTr="000B695F">
        <w:trPr>
          <w:trHeight w:val="368"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5EFE00E0" w14:textId="77777777" w:rsidR="00414DB2" w:rsidRPr="006A2386" w:rsidRDefault="00414DB2" w:rsidP="000B695F">
            <w:pPr>
              <w:jc w:val="center"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5174703C" w14:textId="77777777" w:rsidR="00414DB2" w:rsidRPr="006A2386" w:rsidRDefault="00414DB2" w:rsidP="000B695F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7B0285FC" w14:textId="77777777" w:rsidR="00414DB2" w:rsidRPr="006A2386" w:rsidRDefault="00414DB2" w:rsidP="000B695F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1748" w:type="dxa"/>
            <w:shd w:val="clear" w:color="auto" w:fill="D9E2F3" w:themeFill="accent1" w:themeFillTint="33"/>
            <w:vAlign w:val="center"/>
          </w:tcPr>
          <w:p w14:paraId="2ADB0CBC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универсальных</w:t>
            </w:r>
          </w:p>
          <w:p w14:paraId="30844943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5812" w:type="dxa"/>
            <w:shd w:val="clear" w:color="auto" w:fill="D9E2F3" w:themeFill="accent1" w:themeFillTint="33"/>
            <w:vAlign w:val="center"/>
          </w:tcPr>
          <w:p w14:paraId="5DFB5552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Общепрофессиональных</w:t>
            </w:r>
          </w:p>
          <w:p w14:paraId="0E051DA8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  <w:tc>
          <w:tcPr>
            <w:tcW w:w="2098" w:type="dxa"/>
            <w:shd w:val="clear" w:color="auto" w:fill="D9E2F3" w:themeFill="accent1" w:themeFillTint="33"/>
            <w:vAlign w:val="center"/>
          </w:tcPr>
          <w:p w14:paraId="754F7AF6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рофессиональных</w:t>
            </w:r>
          </w:p>
          <w:p w14:paraId="052D33C5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компетенций</w:t>
            </w:r>
          </w:p>
        </w:tc>
      </w:tr>
      <w:tr w:rsidR="00414DB2" w:rsidRPr="006A2386" w14:paraId="4CACF7AF" w14:textId="77777777" w:rsidTr="000B695F">
        <w:trPr>
          <w:trHeight w:val="283"/>
          <w:tblHeader/>
        </w:trPr>
        <w:tc>
          <w:tcPr>
            <w:tcW w:w="2045" w:type="dxa"/>
            <w:vMerge/>
            <w:shd w:val="clear" w:color="auto" w:fill="D9E2F3" w:themeFill="accent1" w:themeFillTint="33"/>
          </w:tcPr>
          <w:p w14:paraId="39C5BA41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</w:p>
        </w:tc>
        <w:tc>
          <w:tcPr>
            <w:tcW w:w="1726" w:type="dxa"/>
            <w:vMerge/>
            <w:shd w:val="clear" w:color="auto" w:fill="D9E2F3" w:themeFill="accent1" w:themeFillTint="33"/>
          </w:tcPr>
          <w:p w14:paraId="71872EB2" w14:textId="77777777" w:rsidR="00414DB2" w:rsidRPr="006A2386" w:rsidRDefault="00414DB2" w:rsidP="000B695F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9E2F3" w:themeFill="accent1" w:themeFillTint="33"/>
          </w:tcPr>
          <w:p w14:paraId="6A174FC2" w14:textId="77777777" w:rsidR="00414DB2" w:rsidRPr="006A2386" w:rsidRDefault="00414DB2" w:rsidP="000B695F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1748" w:type="dxa"/>
            <w:shd w:val="clear" w:color="auto" w:fill="D9E2F3" w:themeFill="accent1" w:themeFillTint="33"/>
          </w:tcPr>
          <w:p w14:paraId="49D5B63B" w14:textId="177DE1D6" w:rsidR="00414DB2" w:rsidRPr="006A2386" w:rsidRDefault="00414DB2" w:rsidP="000B695F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5812" w:type="dxa"/>
            <w:shd w:val="clear" w:color="auto" w:fill="D9E2F3" w:themeFill="accent1" w:themeFillTint="33"/>
          </w:tcPr>
          <w:p w14:paraId="7DC08C39" w14:textId="07230CB6" w:rsidR="00414DB2" w:rsidRPr="006A2386" w:rsidRDefault="00414DB2" w:rsidP="000B695F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ОПК-</w:t>
            </w:r>
            <w:r w:rsidR="00310D31">
              <w:rPr>
                <w:iCs/>
                <w:sz w:val="20"/>
                <w:szCs w:val="20"/>
              </w:rPr>
              <w:t>1</w:t>
            </w:r>
          </w:p>
          <w:p w14:paraId="5ED05B98" w14:textId="50F295E3" w:rsidR="00414DB2" w:rsidRPr="006A2386" w:rsidRDefault="00414DB2" w:rsidP="000B695F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</w:t>
            </w:r>
            <w:r w:rsidR="00310D31">
              <w:rPr>
                <w:iCs/>
                <w:sz w:val="20"/>
                <w:szCs w:val="20"/>
              </w:rPr>
              <w:t>1.</w:t>
            </w:r>
            <w:r w:rsidR="00FE77F2">
              <w:rPr>
                <w:iCs/>
                <w:sz w:val="20"/>
                <w:szCs w:val="20"/>
              </w:rPr>
              <w:t>1</w:t>
            </w:r>
          </w:p>
          <w:p w14:paraId="769D5278" w14:textId="04FFE660" w:rsidR="00FE77F2" w:rsidRPr="006A2386" w:rsidRDefault="00FE77F2" w:rsidP="00FE77F2">
            <w:pPr>
              <w:rPr>
                <w:iCs/>
                <w:sz w:val="20"/>
                <w:szCs w:val="20"/>
              </w:rPr>
            </w:pPr>
            <w:r w:rsidRPr="006A2386">
              <w:rPr>
                <w:iCs/>
                <w:sz w:val="20"/>
                <w:szCs w:val="20"/>
              </w:rPr>
              <w:t>ИД-ОПК-</w:t>
            </w:r>
            <w:r>
              <w:rPr>
                <w:iCs/>
                <w:sz w:val="20"/>
                <w:szCs w:val="20"/>
              </w:rPr>
              <w:t>1.2</w:t>
            </w:r>
          </w:p>
          <w:p w14:paraId="7A56BDD7" w14:textId="77777777" w:rsidR="00414DB2" w:rsidRPr="006A2386" w:rsidRDefault="00414DB2" w:rsidP="000B695F">
            <w:pPr>
              <w:rPr>
                <w:b/>
                <w:iCs/>
                <w:sz w:val="20"/>
                <w:szCs w:val="20"/>
              </w:rPr>
            </w:pPr>
          </w:p>
        </w:tc>
        <w:tc>
          <w:tcPr>
            <w:tcW w:w="2098" w:type="dxa"/>
            <w:shd w:val="clear" w:color="auto" w:fill="D9E2F3" w:themeFill="accent1" w:themeFillTint="33"/>
          </w:tcPr>
          <w:p w14:paraId="6CBDE953" w14:textId="77777777" w:rsidR="00414DB2" w:rsidRPr="006A2386" w:rsidRDefault="00414DB2" w:rsidP="000B695F">
            <w:pPr>
              <w:rPr>
                <w:b/>
                <w:iCs/>
                <w:sz w:val="20"/>
                <w:szCs w:val="20"/>
              </w:rPr>
            </w:pPr>
          </w:p>
        </w:tc>
      </w:tr>
      <w:tr w:rsidR="00414DB2" w:rsidRPr="006A2386" w14:paraId="1DB7AC4B" w14:textId="77777777" w:rsidTr="000B695F">
        <w:trPr>
          <w:trHeight w:val="283"/>
        </w:trPr>
        <w:tc>
          <w:tcPr>
            <w:tcW w:w="2045" w:type="dxa"/>
          </w:tcPr>
          <w:p w14:paraId="22A6C905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высокий</w:t>
            </w:r>
          </w:p>
        </w:tc>
        <w:tc>
          <w:tcPr>
            <w:tcW w:w="1726" w:type="dxa"/>
          </w:tcPr>
          <w:p w14:paraId="737A937D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5 – 100</w:t>
            </w:r>
          </w:p>
        </w:tc>
        <w:tc>
          <w:tcPr>
            <w:tcW w:w="2306" w:type="dxa"/>
          </w:tcPr>
          <w:p w14:paraId="407917F9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00998527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1748" w:type="dxa"/>
          </w:tcPr>
          <w:p w14:paraId="54902E89" w14:textId="534D8A89" w:rsidR="00414DB2" w:rsidRPr="006A2386" w:rsidRDefault="00414DB2" w:rsidP="000B695F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</w:p>
        </w:tc>
        <w:tc>
          <w:tcPr>
            <w:tcW w:w="5812" w:type="dxa"/>
          </w:tcPr>
          <w:p w14:paraId="3A5631D6" w14:textId="77777777" w:rsidR="00414DB2" w:rsidRPr="006A2386" w:rsidRDefault="00414DB2" w:rsidP="000B695F">
            <w:pPr>
              <w:tabs>
                <w:tab w:val="left" w:pos="176"/>
              </w:tabs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17C2A015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14:paraId="20840818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показывает способности в понимании, изложении и практическом использовании изученных теоретических и практических методов;</w:t>
            </w:r>
          </w:p>
          <w:p w14:paraId="0437389F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полняет теоретическую информацию сведениями исторического, исследовательского характера;</w:t>
            </w:r>
          </w:p>
          <w:p w14:paraId="5583CC34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14:paraId="3C3DD9AE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2098" w:type="dxa"/>
          </w:tcPr>
          <w:p w14:paraId="2BD4CC8B" w14:textId="77777777" w:rsidR="00414DB2" w:rsidRPr="006A2386" w:rsidRDefault="00414DB2" w:rsidP="000B695F">
            <w:pPr>
              <w:rPr>
                <w:iCs/>
                <w:sz w:val="21"/>
                <w:szCs w:val="21"/>
              </w:rPr>
            </w:pPr>
          </w:p>
        </w:tc>
      </w:tr>
      <w:tr w:rsidR="00414DB2" w:rsidRPr="006A2386" w14:paraId="2513133B" w14:textId="77777777" w:rsidTr="000B695F">
        <w:trPr>
          <w:trHeight w:val="283"/>
        </w:trPr>
        <w:tc>
          <w:tcPr>
            <w:tcW w:w="2045" w:type="dxa"/>
          </w:tcPr>
          <w:p w14:paraId="2A596AC6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повышенный</w:t>
            </w:r>
          </w:p>
        </w:tc>
        <w:tc>
          <w:tcPr>
            <w:tcW w:w="1726" w:type="dxa"/>
          </w:tcPr>
          <w:p w14:paraId="43620A3E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65 – 84</w:t>
            </w:r>
          </w:p>
        </w:tc>
        <w:tc>
          <w:tcPr>
            <w:tcW w:w="2306" w:type="dxa"/>
          </w:tcPr>
          <w:p w14:paraId="232FBDF9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7997BDF0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1748" w:type="dxa"/>
          </w:tcPr>
          <w:p w14:paraId="4132363B" w14:textId="0E26B5E2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29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5812" w:type="dxa"/>
          </w:tcPr>
          <w:p w14:paraId="3E575604" w14:textId="77777777" w:rsidR="00414DB2" w:rsidRPr="006A2386" w:rsidRDefault="00414DB2" w:rsidP="000B695F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378BB677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14:paraId="05E3B300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анализирует проблему с незначительными пробелами;</w:t>
            </w:r>
          </w:p>
          <w:p w14:paraId="0B56AA38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пускает единичные негрубые ошибки;</w:t>
            </w:r>
          </w:p>
          <w:p w14:paraId="16CCE80F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313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14:paraId="4DEF4663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2098" w:type="dxa"/>
          </w:tcPr>
          <w:p w14:paraId="6F6C33FB" w14:textId="77777777" w:rsidR="00414DB2" w:rsidRPr="006A2386" w:rsidRDefault="00414DB2" w:rsidP="000B695F">
            <w:pPr>
              <w:tabs>
                <w:tab w:val="left" w:pos="313"/>
              </w:tabs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 </w:t>
            </w:r>
          </w:p>
        </w:tc>
      </w:tr>
      <w:tr w:rsidR="00414DB2" w:rsidRPr="006A2386" w14:paraId="4F2CEE33" w14:textId="77777777" w:rsidTr="000B695F">
        <w:trPr>
          <w:trHeight w:val="283"/>
        </w:trPr>
        <w:tc>
          <w:tcPr>
            <w:tcW w:w="2045" w:type="dxa"/>
          </w:tcPr>
          <w:p w14:paraId="67D57966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базовый</w:t>
            </w:r>
          </w:p>
        </w:tc>
        <w:tc>
          <w:tcPr>
            <w:tcW w:w="1726" w:type="dxa"/>
          </w:tcPr>
          <w:p w14:paraId="039F3C63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1 – 64</w:t>
            </w:r>
          </w:p>
        </w:tc>
        <w:tc>
          <w:tcPr>
            <w:tcW w:w="2306" w:type="dxa"/>
          </w:tcPr>
          <w:p w14:paraId="0EDC5EE3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3730D16E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1748" w:type="dxa"/>
          </w:tcPr>
          <w:p w14:paraId="2A608772" w14:textId="7E1C59C4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317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</w:p>
        </w:tc>
        <w:tc>
          <w:tcPr>
            <w:tcW w:w="5812" w:type="dxa"/>
          </w:tcPr>
          <w:p w14:paraId="5438F8D4" w14:textId="77777777" w:rsidR="00414DB2" w:rsidRPr="006A2386" w:rsidRDefault="00414DB2" w:rsidP="000B695F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28AEC3BE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14:paraId="53982AFC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с неточностями излагает теорию;</w:t>
            </w:r>
          </w:p>
          <w:p w14:paraId="0FB5F305" w14:textId="77777777" w:rsidR="00414DB2" w:rsidRPr="006A2386" w:rsidRDefault="00414DB2" w:rsidP="000B695F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6A2386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анализируя задачу, с затруднениями прослеживает логику развития;</w:t>
            </w:r>
          </w:p>
          <w:p w14:paraId="5238C8C1" w14:textId="77777777" w:rsidR="00414DB2" w:rsidRPr="006A2386" w:rsidRDefault="00414DB2" w:rsidP="000B695F">
            <w:pPr>
              <w:numPr>
                <w:ilvl w:val="0"/>
                <w:numId w:val="16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емонстрирует фрагментарные знания основной учебной литературы по дисциплине;</w:t>
            </w:r>
          </w:p>
          <w:p w14:paraId="677A67F5" w14:textId="77777777" w:rsidR="00414DB2" w:rsidRPr="006A2386" w:rsidRDefault="00414DB2" w:rsidP="000B695F">
            <w:pPr>
              <w:widowControl w:val="0"/>
              <w:numPr>
                <w:ilvl w:val="0"/>
                <w:numId w:val="16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6A2386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2098" w:type="dxa"/>
          </w:tcPr>
          <w:p w14:paraId="5DF305A8" w14:textId="77777777" w:rsidR="00414DB2" w:rsidRPr="006A2386" w:rsidRDefault="00414DB2" w:rsidP="000B695F">
            <w:pPr>
              <w:tabs>
                <w:tab w:val="left" w:pos="308"/>
              </w:tabs>
              <w:contextualSpacing/>
              <w:rPr>
                <w:iCs/>
                <w:sz w:val="21"/>
                <w:szCs w:val="21"/>
              </w:rPr>
            </w:pPr>
          </w:p>
        </w:tc>
      </w:tr>
      <w:tr w:rsidR="00831898" w:rsidRPr="006A2386" w14:paraId="465058F7" w14:textId="77777777" w:rsidTr="000B695F">
        <w:trPr>
          <w:trHeight w:val="283"/>
        </w:trPr>
        <w:tc>
          <w:tcPr>
            <w:tcW w:w="2045" w:type="dxa"/>
          </w:tcPr>
          <w:p w14:paraId="09BAF126" w14:textId="77777777" w:rsidR="00831898" w:rsidRPr="006A2386" w:rsidRDefault="00831898" w:rsidP="000B695F">
            <w:pPr>
              <w:rPr>
                <w:iCs/>
              </w:rPr>
            </w:pPr>
            <w:r w:rsidRPr="006A2386">
              <w:rPr>
                <w:iCs/>
              </w:rPr>
              <w:t>низкий</w:t>
            </w:r>
          </w:p>
        </w:tc>
        <w:tc>
          <w:tcPr>
            <w:tcW w:w="1726" w:type="dxa"/>
          </w:tcPr>
          <w:p w14:paraId="63C1F161" w14:textId="77777777" w:rsidR="00831898" w:rsidRPr="006A2386" w:rsidRDefault="00831898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40</w:t>
            </w:r>
          </w:p>
        </w:tc>
        <w:tc>
          <w:tcPr>
            <w:tcW w:w="2306" w:type="dxa"/>
          </w:tcPr>
          <w:p w14:paraId="22560762" w14:textId="77777777" w:rsidR="00831898" w:rsidRPr="006A2386" w:rsidRDefault="00831898" w:rsidP="000B695F">
            <w:pPr>
              <w:rPr>
                <w:iCs/>
              </w:rPr>
            </w:pPr>
            <w:r w:rsidRPr="006A2386">
              <w:rPr>
                <w:iCs/>
              </w:rPr>
              <w:t>неудовлетворительно</w:t>
            </w:r>
          </w:p>
          <w:p w14:paraId="5965F8B7" w14:textId="77777777" w:rsidR="00831898" w:rsidRPr="006A2386" w:rsidRDefault="00831898" w:rsidP="000B695F">
            <w:pPr>
              <w:rPr>
                <w:iCs/>
              </w:rPr>
            </w:pPr>
          </w:p>
        </w:tc>
        <w:tc>
          <w:tcPr>
            <w:tcW w:w="1748" w:type="dxa"/>
          </w:tcPr>
          <w:p w14:paraId="5DFB4067" w14:textId="2AA9575B" w:rsidR="00831898" w:rsidRPr="006A2386" w:rsidRDefault="00831898" w:rsidP="00831898">
            <w:pPr>
              <w:tabs>
                <w:tab w:val="left" w:pos="293"/>
              </w:tabs>
              <w:ind w:left="720"/>
              <w:contextualSpacing/>
              <w:rPr>
                <w:b/>
                <w:iCs/>
                <w:sz w:val="21"/>
                <w:szCs w:val="21"/>
              </w:rPr>
            </w:pPr>
          </w:p>
        </w:tc>
        <w:tc>
          <w:tcPr>
            <w:tcW w:w="5812" w:type="dxa"/>
          </w:tcPr>
          <w:p w14:paraId="632F66C2" w14:textId="77777777" w:rsidR="00831898" w:rsidRPr="006A2386" w:rsidRDefault="00831898" w:rsidP="00831898">
            <w:pPr>
              <w:rPr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бучающийся:</w:t>
            </w:r>
          </w:p>
          <w:p w14:paraId="2C8603C2" w14:textId="77777777" w:rsidR="00831898" w:rsidRPr="006A2386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14:paraId="790D2F92" w14:textId="2C4AF6CE" w:rsidR="00831898" w:rsidRPr="006A2386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не способен проанализировать задачу;</w:t>
            </w:r>
          </w:p>
          <w:p w14:paraId="5D47E858" w14:textId="77777777" w:rsidR="00831898" w:rsidRPr="00831898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 xml:space="preserve">не владеет принципами решения задач; </w:t>
            </w:r>
          </w:p>
          <w:p w14:paraId="5DCC3DB0" w14:textId="1366794B" w:rsidR="00831898" w:rsidRPr="006A2386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14:paraId="0B9D1645" w14:textId="7F6782EB" w:rsidR="00831898" w:rsidRPr="006A2386" w:rsidRDefault="00831898" w:rsidP="00831898">
            <w:pPr>
              <w:numPr>
                <w:ilvl w:val="0"/>
                <w:numId w:val="16"/>
              </w:numPr>
              <w:tabs>
                <w:tab w:val="left" w:pos="293"/>
              </w:tabs>
              <w:contextualSpacing/>
              <w:rPr>
                <w:b/>
                <w:iCs/>
                <w:sz w:val="21"/>
                <w:szCs w:val="21"/>
              </w:rPr>
            </w:pPr>
            <w:r w:rsidRPr="006A2386">
              <w:rPr>
                <w:iCs/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</w:t>
            </w:r>
          </w:p>
        </w:tc>
        <w:tc>
          <w:tcPr>
            <w:tcW w:w="2098" w:type="dxa"/>
          </w:tcPr>
          <w:p w14:paraId="0B152C47" w14:textId="3D88FA4D" w:rsidR="00831898" w:rsidRPr="006A2386" w:rsidRDefault="00831898" w:rsidP="000B695F">
            <w:pPr>
              <w:numPr>
                <w:ilvl w:val="0"/>
                <w:numId w:val="17"/>
              </w:numPr>
              <w:tabs>
                <w:tab w:val="left" w:pos="267"/>
              </w:tabs>
              <w:contextualSpacing/>
              <w:rPr>
                <w:iCs/>
                <w:sz w:val="21"/>
                <w:szCs w:val="21"/>
              </w:rPr>
            </w:pPr>
          </w:p>
        </w:tc>
      </w:tr>
    </w:tbl>
    <w:p w14:paraId="1371C5EA" w14:textId="77777777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t>ОЦЕНОЧНЫЕ СРЕДСТВА ДЛЯ ТЕКУЩЕГО КОНТРОЛЯ УСПЕВАЕМОСТИ И ПРОМЕЖУТОЧНОЙ АТТЕСТАЦИИ, ВКЛЮЧАЯ САМОСТОЯТЕЛЬНУЮ РАБОТУ ОБУЧАЮЩИХСЯ</w:t>
      </w:r>
    </w:p>
    <w:p w14:paraId="0EC24EBE" w14:textId="194F189A" w:rsidR="00414DB2" w:rsidRPr="006A2386" w:rsidRDefault="00414DB2" w:rsidP="00414DB2">
      <w:pPr>
        <w:pStyle w:val="af0"/>
        <w:numPr>
          <w:ilvl w:val="3"/>
          <w:numId w:val="10"/>
        </w:numPr>
        <w:jc w:val="both"/>
        <w:rPr>
          <w:iCs/>
        </w:rPr>
      </w:pPr>
      <w:r w:rsidRPr="006A2386">
        <w:rPr>
          <w:rFonts w:eastAsia="Times New Roman"/>
          <w:bCs/>
          <w:iCs/>
          <w:sz w:val="24"/>
          <w:szCs w:val="24"/>
        </w:rPr>
        <w:t xml:space="preserve">При проведении контроля самостоятельной работы обучающихся, текущего контроля и промежуточной аттестации по учебной дисциплине/учебному модулю </w:t>
      </w:r>
      <w:r w:rsidR="001A5F3F">
        <w:rPr>
          <w:rFonts w:eastAsia="Times New Roman"/>
          <w:bCs/>
          <w:iCs/>
          <w:sz w:val="24"/>
          <w:szCs w:val="24"/>
        </w:rPr>
        <w:t xml:space="preserve">«Специальные разделы математики» </w:t>
      </w:r>
      <w:r w:rsidRPr="006A2386">
        <w:rPr>
          <w:rFonts w:eastAsia="Times New Roman"/>
          <w:bCs/>
          <w:iCs/>
          <w:sz w:val="24"/>
          <w:szCs w:val="24"/>
        </w:rPr>
        <w:t>проверяется уровень сформированности у обучающихся компетенций и запланированных результатов обучения по дисциплине</w:t>
      </w:r>
      <w:r w:rsidR="001A5F3F">
        <w:rPr>
          <w:rFonts w:eastAsia="Times New Roman"/>
          <w:bCs/>
          <w:iCs/>
          <w:sz w:val="24"/>
          <w:szCs w:val="24"/>
        </w:rPr>
        <w:t xml:space="preserve">, </w:t>
      </w:r>
      <w:r w:rsidRPr="006A2386">
        <w:rPr>
          <w:rFonts w:eastAsia="Times New Roman"/>
          <w:bCs/>
          <w:iCs/>
          <w:sz w:val="24"/>
          <w:szCs w:val="24"/>
        </w:rPr>
        <w:t>указанных в разделе 2 настоящей программы.</w:t>
      </w:r>
    </w:p>
    <w:p w14:paraId="4F53935C" w14:textId="25B8920B" w:rsidR="00414DB2" w:rsidRPr="006A2386" w:rsidRDefault="00414DB2" w:rsidP="00414DB2">
      <w:pPr>
        <w:pStyle w:val="2"/>
      </w:pPr>
      <w:r w:rsidRPr="006A2386">
        <w:t xml:space="preserve">Формы текущего контроля успеваемости, примеры типовых заданий: </w:t>
      </w:r>
    </w:p>
    <w:tbl>
      <w:tblPr>
        <w:tblStyle w:val="a8"/>
        <w:tblW w:w="14543" w:type="dxa"/>
        <w:tblInd w:w="108" w:type="dxa"/>
        <w:tblLook w:val="04A0" w:firstRow="1" w:lastRow="0" w:firstColumn="1" w:lastColumn="0" w:noHBand="0" w:noVBand="1"/>
      </w:tblPr>
      <w:tblGrid>
        <w:gridCol w:w="809"/>
        <w:gridCol w:w="3138"/>
        <w:gridCol w:w="10596"/>
      </w:tblGrid>
      <w:tr w:rsidR="008671F4" w:rsidRPr="006A2386" w14:paraId="6060A338" w14:textId="77777777" w:rsidTr="0063707C">
        <w:trPr>
          <w:tblHeader/>
        </w:trPr>
        <w:tc>
          <w:tcPr>
            <w:tcW w:w="809" w:type="dxa"/>
            <w:shd w:val="clear" w:color="auto" w:fill="D9E2F3" w:themeFill="accent1" w:themeFillTint="33"/>
            <w:vAlign w:val="center"/>
          </w:tcPr>
          <w:p w14:paraId="5448FD13" w14:textId="77777777" w:rsidR="00414DB2" w:rsidRPr="006A2386" w:rsidRDefault="00414DB2" w:rsidP="000B695F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№ пп</w:t>
            </w:r>
          </w:p>
        </w:tc>
        <w:tc>
          <w:tcPr>
            <w:tcW w:w="3138" w:type="dxa"/>
            <w:shd w:val="clear" w:color="auto" w:fill="D9E2F3" w:themeFill="accent1" w:themeFillTint="33"/>
            <w:vAlign w:val="center"/>
          </w:tcPr>
          <w:p w14:paraId="0F2194C7" w14:textId="34C7869D" w:rsidR="00414DB2" w:rsidRPr="006A2386" w:rsidRDefault="00414DB2" w:rsidP="000B695F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ы текущего контроля</w:t>
            </w:r>
          </w:p>
        </w:tc>
        <w:tc>
          <w:tcPr>
            <w:tcW w:w="10596" w:type="dxa"/>
            <w:shd w:val="clear" w:color="auto" w:fill="D9E2F3" w:themeFill="accent1" w:themeFillTint="33"/>
            <w:vAlign w:val="center"/>
          </w:tcPr>
          <w:p w14:paraId="165545BA" w14:textId="77777777" w:rsidR="00414DB2" w:rsidRPr="006A2386" w:rsidRDefault="00414DB2" w:rsidP="000B695F">
            <w:pPr>
              <w:pStyle w:val="af0"/>
              <w:numPr>
                <w:ilvl w:val="3"/>
                <w:numId w:val="11"/>
              </w:numPr>
              <w:ind w:firstLine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Примеры типовых заданий</w:t>
            </w:r>
          </w:p>
        </w:tc>
      </w:tr>
      <w:tr w:rsidR="008671F4" w:rsidRPr="006A2386" w14:paraId="06A47B57" w14:textId="77777777" w:rsidTr="0063707C">
        <w:trPr>
          <w:trHeight w:val="283"/>
        </w:trPr>
        <w:tc>
          <w:tcPr>
            <w:tcW w:w="809" w:type="dxa"/>
          </w:tcPr>
          <w:p w14:paraId="76629373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1</w:t>
            </w:r>
          </w:p>
        </w:tc>
        <w:tc>
          <w:tcPr>
            <w:tcW w:w="3138" w:type="dxa"/>
          </w:tcPr>
          <w:p w14:paraId="3EBFA980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 xml:space="preserve">Контрольная работа </w:t>
            </w:r>
          </w:p>
          <w:p w14:paraId="59D65DC1" w14:textId="5BA4BAAD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 xml:space="preserve">по </w:t>
            </w:r>
            <w:r w:rsidR="008F77FB">
              <w:rPr>
                <w:iCs/>
              </w:rPr>
              <w:t xml:space="preserve">темам </w:t>
            </w:r>
            <w:r w:rsidR="0053476D">
              <w:rPr>
                <w:iCs/>
              </w:rPr>
              <w:t>1</w:t>
            </w:r>
            <w:r w:rsidR="008F77FB">
              <w:rPr>
                <w:iCs/>
              </w:rPr>
              <w:t>.1-1.3</w:t>
            </w:r>
          </w:p>
          <w:p w14:paraId="0FD78F2E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10596" w:type="dxa"/>
          </w:tcPr>
          <w:p w14:paraId="102F8DFB" w14:textId="7A316DBE" w:rsidR="008671F4" w:rsidRDefault="008671F4" w:rsidP="008671F4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 xml:space="preserve">ариант </w:t>
            </w:r>
            <w:r>
              <w:rPr>
                <w:b/>
                <w:bCs/>
                <w:i/>
              </w:rPr>
              <w:t>1</w:t>
            </w:r>
            <w:r w:rsidRPr="003C1E6E">
              <w:rPr>
                <w:b/>
                <w:bCs/>
                <w:i/>
              </w:rPr>
              <w:t>.</w:t>
            </w:r>
            <w:r w:rsidRPr="00C35F05">
              <w:rPr>
                <w:i/>
              </w:rPr>
              <w:t xml:space="preserve"> </w:t>
            </w:r>
          </w:p>
          <w:p w14:paraId="7556C621" w14:textId="49384EB0" w:rsidR="0053476D" w:rsidRDefault="0053476D" w:rsidP="0053476D">
            <w:pPr>
              <w:jc w:val="both"/>
            </w:pPr>
            <w:r>
              <w:t xml:space="preserve">1). В каждом из трех ящиков помещены четыре таблички, на которых написаны числа </w:t>
            </w:r>
            <w:r>
              <w:rPr>
                <w:position w:val="-10"/>
              </w:rPr>
              <w:object w:dxaOrig="1140" w:dyaOrig="340" w14:anchorId="5197127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pt;height:16.5pt" o:ole="">
                  <v:imagedata r:id="rId15" o:title=""/>
                </v:shape>
                <o:OLEObject Type="Embed" ProgID="Equation.DSMT4" ShapeID="_x0000_i1025" DrawAspect="Content" ObjectID="_1713345039" r:id="rId16"/>
              </w:object>
            </w:r>
            <w:r>
              <w:t>. Из каждого ящика наудачу извлекается одна табличка. Найти вероятность того, что сумма квадратов чисел на извлеченных табличках будет не больше восьми.</w:t>
            </w:r>
          </w:p>
          <w:p w14:paraId="1CFBD361" w14:textId="77777777" w:rsidR="0053476D" w:rsidRDefault="0053476D" w:rsidP="0053476D">
            <w:pPr>
              <w:jc w:val="both"/>
            </w:pPr>
            <w:r>
              <w:t>2). В партии 12 деталей: 8 качественных и 4 бракованных. Для контроля случайным образом извлекаются 6 деталей. Найти вероятность того, что среди отобранных деталей будет 4 качественных детали и 2 бракованные. 2). Для сигнализации об аварии установлены три сигнализатора, работающие независимо друг от друга. Вероятность срабатывания (математическая надежность) первого сигнализатора равна 0,8, второго – 0,6, а третьего – 0,9. Какова вероятность того, что при аварии сработают не менее чем два сигнализатора?  4). Материал для изготовления некоторой продукции поступает от трех разных поставщиков. Доля материала от первого поставщика составляет 30%, от второго – 20%, от третьего – 50%. Вероятности получения первосортной продукции из материала первого, второго и третьего поставщика равны, соответственно, 0,5, 0,6 и 0,7. Условия хранения материалов таковы, что материал для изготовления продукции выбирается случайным образом. Найти вероятность изготовления первосортной продукции.  Получена первосортная продукция. Какова вероятность того, что она изготовлена из материала второго поставщика?</w:t>
            </w:r>
          </w:p>
          <w:p w14:paraId="6E1C2806" w14:textId="77777777" w:rsidR="008671F4" w:rsidRDefault="008671F4" w:rsidP="008671F4">
            <w:pPr>
              <w:jc w:val="both"/>
              <w:rPr>
                <w:i/>
              </w:rPr>
            </w:pPr>
            <w:r>
              <w:rPr>
                <w:b/>
                <w:bCs/>
                <w:i/>
              </w:rPr>
              <w:t>В</w:t>
            </w:r>
            <w:r w:rsidRPr="003C1E6E">
              <w:rPr>
                <w:b/>
                <w:bCs/>
                <w:i/>
              </w:rPr>
              <w:t>ариант 2.</w:t>
            </w:r>
            <w:r w:rsidRPr="00C35F05">
              <w:rPr>
                <w:i/>
              </w:rPr>
              <w:t xml:space="preserve"> </w:t>
            </w:r>
          </w:p>
          <w:p w14:paraId="03E8FF97" w14:textId="5AE3BED0" w:rsidR="0053476D" w:rsidRDefault="0053476D" w:rsidP="0053476D">
            <w:pPr>
              <w:jc w:val="both"/>
            </w:pPr>
            <w:r>
              <w:t>1). Бросаются три игральные кости. Найти вероятность того, что сумма выпавших на верхних гранях очков будет равна шести.  2). В лифт шестиэтажного дома входят четыре случайных человека. Какова вероятность того, что они выйдут на разных этажах? Лифт стоит на первом этаже и на первом этаже никто не выходит.</w:t>
            </w:r>
            <w:r w:rsidRPr="000D3808">
              <w:rPr>
                <w:i/>
              </w:rPr>
              <w:t xml:space="preserve"> </w:t>
            </w:r>
            <w:r>
              <w:t xml:space="preserve">3). В трех ящиках размещены белые и черные шары, всего по десять шаров в каждом. В первом ящике 3 белых шара, во втором – 4, а в третьем ящике 5 белых шаров. Из каждого ящика наудачу вынимается один шар. Какова вероятность того, что среди трех вынутых шаров окажутся 2 черных шара и один белый?  4). Техническое устройство может случайно оказаться в одном из трех состояний. Вероятность оказаться в первом состоянии равна 0,7, во втором – 0,2, в третьем – 0,1. Вероятность отказа (поломки) устройства в течение времени </w:t>
            </w:r>
            <w:r>
              <w:rPr>
                <w:position w:val="-4"/>
              </w:rPr>
              <w:object w:dxaOrig="260" w:dyaOrig="280" w14:anchorId="2BAC3DF1">
                <v:shape id="_x0000_i1026" type="#_x0000_t75" style="width:12.75pt;height:13.5pt" o:ole="">
                  <v:imagedata r:id="rId17" o:title=""/>
                </v:shape>
                <o:OLEObject Type="Embed" ProgID="Equation.DSMT4" ShapeID="_x0000_i1026" DrawAspect="Content" ObjectID="_1713345040" r:id="rId18"/>
              </w:object>
            </w:r>
            <w:r>
              <w:t xml:space="preserve"> в первом (основном) состоянии равна 0,1, во втором 0, 2, а в третьем – 0,4. Какова вероятность отказа устройства за время </w:t>
            </w:r>
            <w:r>
              <w:rPr>
                <w:position w:val="-4"/>
              </w:rPr>
              <w:object w:dxaOrig="260" w:dyaOrig="280" w14:anchorId="09D110CF">
                <v:shape id="_x0000_i1027" type="#_x0000_t75" style="width:12.75pt;height:13.5pt" o:ole="">
                  <v:imagedata r:id="rId17" o:title=""/>
                </v:shape>
                <o:OLEObject Type="Embed" ProgID="Equation.DSMT4" ShapeID="_x0000_i1027" DrawAspect="Content" ObjectID="_1713345041" r:id="rId19"/>
              </w:object>
            </w:r>
            <w:r>
              <w:t>? Устройство сломалось. Какова вероятность того, что перед поломкой устройство находилось в третьем состоянии?</w:t>
            </w:r>
          </w:p>
          <w:p w14:paraId="4ACBC72A" w14:textId="77777777" w:rsidR="00414DB2" w:rsidRPr="006A2386" w:rsidRDefault="00414DB2" w:rsidP="00E617F6">
            <w:pPr>
              <w:jc w:val="both"/>
              <w:rPr>
                <w:iCs/>
              </w:rPr>
            </w:pPr>
          </w:p>
        </w:tc>
      </w:tr>
      <w:tr w:rsidR="008671F4" w:rsidRPr="006A2386" w14:paraId="25F301C1" w14:textId="77777777" w:rsidTr="0063707C">
        <w:trPr>
          <w:trHeight w:val="283"/>
        </w:trPr>
        <w:tc>
          <w:tcPr>
            <w:tcW w:w="809" w:type="dxa"/>
          </w:tcPr>
          <w:p w14:paraId="309DD6AD" w14:textId="40279273" w:rsidR="00414DB2" w:rsidRPr="006A2386" w:rsidRDefault="00DA33B7" w:rsidP="000B695F">
            <w:pPr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3138" w:type="dxa"/>
          </w:tcPr>
          <w:p w14:paraId="584B86DF" w14:textId="4B8ABFED" w:rsidR="00414DB2" w:rsidRPr="006A2386" w:rsidRDefault="007922C0" w:rsidP="000B695F">
            <w:pPr>
              <w:rPr>
                <w:iCs/>
              </w:rPr>
            </w:pPr>
            <w:r>
              <w:rPr>
                <w:iCs/>
              </w:rPr>
              <w:t>Индивидуальное задание №</w:t>
            </w:r>
            <w:r w:rsidR="0063707C">
              <w:rPr>
                <w:iCs/>
              </w:rPr>
              <w:t xml:space="preserve">1 </w:t>
            </w:r>
            <w:r>
              <w:rPr>
                <w:iCs/>
              </w:rPr>
              <w:t>по разделу «Математическая статистика»</w:t>
            </w:r>
          </w:p>
        </w:tc>
        <w:tc>
          <w:tcPr>
            <w:tcW w:w="10596" w:type="dxa"/>
          </w:tcPr>
          <w:p w14:paraId="3A7647BC" w14:textId="445D71FB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Каждому студенту в соответствии со своим номером варианта</w:t>
            </w:r>
          </w:p>
          <w:p w14:paraId="66AACC57" w14:textId="660F816A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требуется:</w:t>
            </w:r>
          </w:p>
          <w:p w14:paraId="7BE4BFEE" w14:textId="4EC2EF81" w:rsidR="003C1E6E" w:rsidRPr="003C1E6E" w:rsidRDefault="003C1E6E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Задание 1.</w:t>
            </w:r>
          </w:p>
          <w:p w14:paraId="416E05AA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1. Составить статистическое распределение выборки, предварительно за-</w:t>
            </w:r>
          </w:p>
          <w:p w14:paraId="34DC1F5A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писав дискретный вариационный ряд.</w:t>
            </w:r>
          </w:p>
          <w:p w14:paraId="7BAB9C4E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2. Составить ряд распределения относительных частот.</w:t>
            </w:r>
          </w:p>
          <w:p w14:paraId="019849A9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3. Построить полигон частот.</w:t>
            </w:r>
          </w:p>
          <w:p w14:paraId="4A4E8C78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4. Составить эмпирическую функцию распределения.</w:t>
            </w:r>
          </w:p>
          <w:p w14:paraId="426FBAA6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5. Построить график эмпирической функции распределения.</w:t>
            </w:r>
          </w:p>
          <w:p w14:paraId="53585C8D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6. Найти основные числовые характеристики вариационного ряда:</w:t>
            </w:r>
          </w:p>
          <w:p w14:paraId="7FE37CCA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x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55373CFB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ую дисперсию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D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432B3CBB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выборочное среднее квадратическое отклонение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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;</w:t>
            </w:r>
          </w:p>
          <w:p w14:paraId="6CC599B6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 xml:space="preserve"> коэффициент вариации </w:t>
            </w:r>
            <w:r w:rsidRPr="003C1E6E">
              <w:rPr>
                <w:rFonts w:eastAsia="Times New Roman,Bold"/>
                <w:i/>
                <w:iCs/>
                <w:sz w:val="24"/>
                <w:szCs w:val="24"/>
                <w:lang w:eastAsia="en-US"/>
              </w:rPr>
              <w:t>V</w:t>
            </w:r>
            <w:r w:rsidRPr="003C1E6E">
              <w:rPr>
                <w:rFonts w:eastAsia="Times New Roman,Italic"/>
                <w:i/>
                <w:iCs/>
                <w:sz w:val="24"/>
                <w:szCs w:val="24"/>
                <w:lang w:eastAsia="en-US"/>
              </w:rPr>
              <w:t xml:space="preserve">в </w:t>
            </w: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.</w:t>
            </w:r>
          </w:p>
          <w:p w14:paraId="73A6DBC4" w14:textId="77777777" w:rsidR="001B5FD1" w:rsidRPr="003C1E6E" w:rsidRDefault="001B5FD1" w:rsidP="001B5FD1">
            <w:pPr>
              <w:autoSpaceDE w:val="0"/>
              <w:autoSpaceDN w:val="0"/>
              <w:adjustRightInd w:val="0"/>
              <w:rPr>
                <w:rFonts w:eastAsia="Times New Roman,Bold"/>
                <w:sz w:val="24"/>
                <w:szCs w:val="24"/>
                <w:lang w:eastAsia="en-US"/>
              </w:rPr>
            </w:pPr>
            <w:r w:rsidRPr="003C1E6E">
              <w:rPr>
                <w:rFonts w:eastAsia="Times New Roman,Bold"/>
                <w:sz w:val="24"/>
                <w:szCs w:val="24"/>
                <w:lang w:eastAsia="en-US"/>
              </w:rPr>
              <w:t>7. Пояснить смысл полученных результатов.</w:t>
            </w:r>
          </w:p>
          <w:p w14:paraId="2C5EDDEE" w14:textId="3FD47700" w:rsidR="00414DB2" w:rsidRDefault="001B5FD1" w:rsidP="001B5FD1">
            <w:pPr>
              <w:shd w:val="clear" w:color="auto" w:fill="FFFFFF"/>
              <w:ind w:firstLine="708"/>
              <w:rPr>
                <w:sz w:val="23"/>
                <w:szCs w:val="23"/>
              </w:rPr>
            </w:pPr>
            <w:r>
              <w:rPr>
                <w:rFonts w:eastAsia="Times New Roman,Bold"/>
                <w:sz w:val="24"/>
                <w:szCs w:val="24"/>
                <w:lang w:eastAsia="en-US"/>
              </w:rPr>
              <w:t xml:space="preserve">Варианты индивидуальных заданий приведены в таблице. </w:t>
            </w:r>
            <w:r>
              <w:rPr>
                <w:i/>
                <w:iCs/>
                <w:sz w:val="23"/>
                <w:szCs w:val="23"/>
              </w:rPr>
              <w:t>i</w:t>
            </w:r>
            <w:r>
              <w:rPr>
                <w:sz w:val="23"/>
                <w:szCs w:val="23"/>
              </w:rPr>
              <w:t xml:space="preserve">-у варианту соответствуют элементы выборки, расположенные в 10-и следующих строчках таблицы, начиная с </w:t>
            </w:r>
            <w:r>
              <w:rPr>
                <w:i/>
                <w:iCs/>
                <w:sz w:val="23"/>
                <w:szCs w:val="23"/>
              </w:rPr>
              <w:t>i-</w:t>
            </w:r>
            <w:r>
              <w:rPr>
                <w:sz w:val="23"/>
                <w:szCs w:val="23"/>
              </w:rPr>
              <w:t xml:space="preserve">й (объем выборки при этом </w:t>
            </w:r>
            <w:r>
              <w:rPr>
                <w:i/>
                <w:iCs/>
                <w:sz w:val="23"/>
                <w:szCs w:val="23"/>
              </w:rPr>
              <w:t xml:space="preserve">n </w:t>
            </w:r>
            <w:r>
              <w:rPr>
                <w:sz w:val="23"/>
                <w:szCs w:val="23"/>
              </w:rPr>
              <w:t>= 150).</w:t>
            </w:r>
          </w:p>
          <w:p w14:paraId="4F49E6C5" w14:textId="77777777" w:rsidR="001B5FD1" w:rsidRDefault="001B5FD1" w:rsidP="001B5FD1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  <w:r w:rsidRPr="001B5FD1">
              <w:rPr>
                <w:iCs/>
                <w:noProof/>
                <w:sz w:val="24"/>
                <w:szCs w:val="24"/>
              </w:rPr>
              <w:drawing>
                <wp:inline distT="0" distB="0" distL="0" distR="0" wp14:anchorId="5B99F613" wp14:editId="1C9ABE9B">
                  <wp:extent cx="4803899" cy="6858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32494" cy="7041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F00625" w14:textId="77777777" w:rsidR="003C1E6E" w:rsidRDefault="003C1E6E" w:rsidP="001B5FD1">
            <w:pPr>
              <w:shd w:val="clear" w:color="auto" w:fill="FFFFFF"/>
              <w:ind w:firstLine="708"/>
              <w:rPr>
                <w:iCs/>
                <w:sz w:val="24"/>
                <w:szCs w:val="24"/>
              </w:rPr>
            </w:pPr>
          </w:p>
          <w:p w14:paraId="7975E5C0" w14:textId="77777777" w:rsidR="003C1E6E" w:rsidRDefault="003C1E6E" w:rsidP="003C1E6E">
            <w:pPr>
              <w:shd w:val="clear" w:color="auto" w:fill="FFFFFF"/>
              <w:rPr>
                <w:iCs/>
                <w:sz w:val="24"/>
                <w:szCs w:val="24"/>
              </w:rPr>
            </w:pPr>
            <w:r>
              <w:rPr>
                <w:iCs/>
                <w:sz w:val="24"/>
                <w:szCs w:val="24"/>
              </w:rPr>
              <w:t>Задание 2.</w:t>
            </w:r>
          </w:p>
          <w:p w14:paraId="22023D4B" w14:textId="1746891D" w:rsidR="003C1E6E" w:rsidRDefault="003C1E6E" w:rsidP="003C1E6E">
            <w:p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о данным выборки, удовлетворяющей нормальному закону распределения, вычислить: 1) выборочное среднее; 2) исправленное выборочное среднее квадратическое отклонение; 3) доверительный интервал для математического ожидания при доверительной вероятности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 xml:space="preserve">; 4) доверительный интервал для среднего квадратического отклонения для того же значения </w:t>
            </w:r>
            <w:r>
              <w:rPr>
                <w:i/>
                <w:iCs/>
                <w:sz w:val="23"/>
                <w:szCs w:val="23"/>
              </w:rPr>
              <w:t>γ</w:t>
            </w:r>
            <w:r>
              <w:rPr>
                <w:sz w:val="23"/>
                <w:szCs w:val="23"/>
              </w:rPr>
              <w:t>.</w:t>
            </w:r>
            <w:r w:rsidRPr="007922C0">
              <w:rPr>
                <w:rFonts w:eastAsia="Times New Roman,Bold"/>
                <w:sz w:val="24"/>
                <w:szCs w:val="24"/>
                <w:lang w:eastAsia="en-US"/>
              </w:rPr>
              <w:t xml:space="preserve"> </w:t>
            </w:r>
            <w:r w:rsidRPr="007922C0">
              <w:rPr>
                <w:rFonts w:eastAsia="Times New Roman,Bold"/>
                <w:noProof/>
                <w:sz w:val="24"/>
                <w:szCs w:val="24"/>
              </w:rPr>
              <w:drawing>
                <wp:inline distT="0" distB="0" distL="0" distR="0" wp14:anchorId="34FEDD47" wp14:editId="171A3019">
                  <wp:extent cx="5319873" cy="1095375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39382" cy="10993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2ECEAA9" w14:textId="0A6C57ED" w:rsidR="003C1E6E" w:rsidRPr="006A2386" w:rsidRDefault="003C1E6E" w:rsidP="003C1E6E">
            <w:pPr>
              <w:shd w:val="clear" w:color="auto" w:fill="FFFFFF"/>
              <w:rPr>
                <w:iCs/>
                <w:sz w:val="24"/>
                <w:szCs w:val="24"/>
              </w:rPr>
            </w:pPr>
          </w:p>
        </w:tc>
      </w:tr>
      <w:tr w:rsidR="00A22747" w:rsidRPr="006A2386" w14:paraId="74101484" w14:textId="77777777" w:rsidTr="0063707C">
        <w:trPr>
          <w:trHeight w:val="283"/>
        </w:trPr>
        <w:tc>
          <w:tcPr>
            <w:tcW w:w="809" w:type="dxa"/>
          </w:tcPr>
          <w:p w14:paraId="36B36F0E" w14:textId="492A1859" w:rsidR="007922C0" w:rsidRPr="006A2386" w:rsidRDefault="00DA33B7" w:rsidP="000B695F">
            <w:pPr>
              <w:rPr>
                <w:iCs/>
              </w:rPr>
            </w:pPr>
            <w:r>
              <w:rPr>
                <w:iCs/>
              </w:rPr>
              <w:t>3</w:t>
            </w:r>
          </w:p>
        </w:tc>
        <w:tc>
          <w:tcPr>
            <w:tcW w:w="3138" w:type="dxa"/>
          </w:tcPr>
          <w:p w14:paraId="1CB8463A" w14:textId="2AEBE2D3" w:rsidR="007922C0" w:rsidRDefault="0063707C" w:rsidP="000B695F">
            <w:pPr>
              <w:rPr>
                <w:iCs/>
              </w:rPr>
            </w:pPr>
            <w:r>
              <w:rPr>
                <w:iCs/>
              </w:rPr>
              <w:t>Индивидуальное задание №</w:t>
            </w:r>
            <w:r w:rsidR="003C1E6E">
              <w:rPr>
                <w:iCs/>
              </w:rPr>
              <w:t>2</w:t>
            </w:r>
            <w:r>
              <w:rPr>
                <w:iCs/>
              </w:rPr>
              <w:t xml:space="preserve"> по разделу «Математическая статистика»</w:t>
            </w:r>
          </w:p>
        </w:tc>
        <w:tc>
          <w:tcPr>
            <w:tcW w:w="10596" w:type="dxa"/>
          </w:tcPr>
          <w:p w14:paraId="73FD0F5F" w14:textId="4E43A73F" w:rsidR="00CF61C4" w:rsidRDefault="00CF61C4" w:rsidP="00CF61C4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sz w:val="23"/>
                <w:szCs w:val="23"/>
              </w:rPr>
              <w:t xml:space="preserve">Для заданного интервального выборочного ряда (начальное значение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5C0B048B" wp14:editId="45A42920">
                  <wp:extent cx="323706" cy="192347"/>
                  <wp:effectExtent l="0" t="0" r="63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303" cy="197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3"/>
                <w:szCs w:val="23"/>
              </w:rPr>
              <w:t xml:space="preserve">, шаг ) проверить гипотезу: закон распределения генеральной совокупности является нормальным при уровне значимости </w:t>
            </w: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7DE78505" wp14:editId="5AC8E3E5">
                  <wp:extent cx="572654" cy="164286"/>
                  <wp:effectExtent l="0" t="0" r="0" b="762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79386" cy="166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473FFEB" w14:textId="17D9595A" w:rsidR="00CF61C4" w:rsidRDefault="00CF61C4" w:rsidP="00CF61C4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CF61C4">
              <w:rPr>
                <w:noProof/>
                <w:sz w:val="23"/>
                <w:szCs w:val="23"/>
              </w:rPr>
              <w:drawing>
                <wp:inline distT="0" distB="0" distL="0" distR="0" wp14:anchorId="0845A2B2" wp14:editId="390AF9B5">
                  <wp:extent cx="5849226" cy="695325"/>
                  <wp:effectExtent l="0" t="0" r="0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06499" cy="7021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C1EB66F" w14:textId="77777777" w:rsidR="0063707C" w:rsidRDefault="00A22747" w:rsidP="00A22747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о данным двух выборок нормального закона распределения проверить гипотезу о равенстве генеральных средних (при конкурирующей гипотезе об их неравенстве) при уровне значимости α = 0,1. В ответе привести: 1) выборочное среднее для первой выборки; 2) выборочное среднее для второй выборки; 3) вычисленное значение критерия; 4) табличное значение; 5) вывод о принятии или не принятии гипотезы.</w:t>
            </w:r>
          </w:p>
          <w:p w14:paraId="09FED4C4" w14:textId="77777777" w:rsidR="00A22747" w:rsidRDefault="00A22747" w:rsidP="00A22747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2D186F92" wp14:editId="539B0765">
                  <wp:extent cx="5353050" cy="1343223"/>
                  <wp:effectExtent l="0" t="0" r="0" b="9525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19204" cy="13598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225A11E" w14:textId="77777777" w:rsidR="00A22747" w:rsidRDefault="00A22747" w:rsidP="00A22747">
            <w:pPr>
              <w:pStyle w:val="af0"/>
              <w:numPr>
                <w:ilvl w:val="0"/>
                <w:numId w:val="35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При проведении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1 </w:t>
            </w:r>
            <w:r>
              <w:rPr>
                <w:sz w:val="23"/>
                <w:szCs w:val="23"/>
              </w:rPr>
              <w:t xml:space="preserve">испытаний в первой серии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1</w:t>
            </w:r>
            <w:r>
              <w:rPr>
                <w:sz w:val="23"/>
                <w:szCs w:val="23"/>
              </w:rPr>
              <w:t xml:space="preserve">. Во второй серии из </w:t>
            </w:r>
            <w:r>
              <w:rPr>
                <w:i/>
                <w:iCs/>
                <w:sz w:val="23"/>
                <w:szCs w:val="23"/>
              </w:rPr>
              <w:t>n</w:t>
            </w:r>
            <w:r>
              <w:rPr>
                <w:sz w:val="16"/>
                <w:szCs w:val="16"/>
              </w:rPr>
              <w:t xml:space="preserve">2 </w:t>
            </w:r>
            <w:r>
              <w:rPr>
                <w:sz w:val="23"/>
                <w:szCs w:val="23"/>
              </w:rPr>
              <w:t xml:space="preserve">испытаний число благоприятных исходов равнялось </w:t>
            </w:r>
            <w:r>
              <w:rPr>
                <w:i/>
                <w:iCs/>
                <w:sz w:val="23"/>
                <w:szCs w:val="23"/>
              </w:rPr>
              <w:t>m</w:t>
            </w:r>
            <w:r>
              <w:rPr>
                <w:sz w:val="16"/>
                <w:szCs w:val="16"/>
              </w:rPr>
              <w:t>2</w:t>
            </w:r>
            <w:r>
              <w:rPr>
                <w:sz w:val="23"/>
                <w:szCs w:val="23"/>
              </w:rPr>
              <w:t>. Проверить гипотезу о равенстве вероятностей благоприятного исхода в двух сериях (при конкурирующей гипотезе об их неравенстве) при уровне значимости α. В ответе привести: 1) вычисленное значение критерия; 2) критическое значение; 3) вывод о принятии или не принятии гипотезы.</w:t>
            </w:r>
          </w:p>
          <w:p w14:paraId="646AE640" w14:textId="72DD3223" w:rsidR="00A22747" w:rsidRPr="00A22747" w:rsidRDefault="00A22747" w:rsidP="00A22747">
            <w:pPr>
              <w:pStyle w:val="af0"/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 w:rsidRPr="00A22747">
              <w:rPr>
                <w:noProof/>
                <w:sz w:val="23"/>
                <w:szCs w:val="23"/>
              </w:rPr>
              <w:drawing>
                <wp:inline distT="0" distB="0" distL="0" distR="0" wp14:anchorId="2AD953DD" wp14:editId="50F2F2A2">
                  <wp:extent cx="5164860" cy="573913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0741" cy="59123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671F4" w:rsidRPr="006A2386" w14:paraId="1132D659" w14:textId="77777777" w:rsidTr="0063707C">
        <w:trPr>
          <w:trHeight w:val="283"/>
        </w:trPr>
        <w:tc>
          <w:tcPr>
            <w:tcW w:w="809" w:type="dxa"/>
          </w:tcPr>
          <w:p w14:paraId="24041736" w14:textId="6EF4EE9D" w:rsidR="0063707C" w:rsidRPr="006A2386" w:rsidRDefault="00DA33B7" w:rsidP="000B695F">
            <w:pPr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3138" w:type="dxa"/>
          </w:tcPr>
          <w:p w14:paraId="4BFB4530" w14:textId="37B87486" w:rsidR="0063707C" w:rsidRDefault="003C1E6E" w:rsidP="000B695F">
            <w:pPr>
              <w:rPr>
                <w:iCs/>
              </w:rPr>
            </w:pPr>
            <w:r>
              <w:rPr>
                <w:iCs/>
              </w:rPr>
              <w:t>Индивидуальное задание №3 по разделу «Математическая статистика»</w:t>
            </w:r>
          </w:p>
        </w:tc>
        <w:tc>
          <w:tcPr>
            <w:tcW w:w="10596" w:type="dxa"/>
          </w:tcPr>
          <w:p w14:paraId="6B9B1045" w14:textId="77777777" w:rsidR="0063707C" w:rsidRDefault="003C1E6E" w:rsidP="003C1E6E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 xml:space="preserve">В таблице заданы частоты появлений значений двумерной дискретной случайной величины . При уровне значимости α = 0,05 найти коэффициент корреляции, проверить его значимость, найти линейные уравнения регрессии </w:t>
            </w:r>
            <w:r>
              <w:rPr>
                <w:i/>
                <w:iCs/>
                <w:sz w:val="23"/>
                <w:szCs w:val="23"/>
              </w:rPr>
              <w:t xml:space="preserve">Y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и </w:t>
            </w:r>
            <w:r>
              <w:rPr>
                <w:i/>
                <w:iCs/>
                <w:sz w:val="23"/>
                <w:szCs w:val="23"/>
              </w:rPr>
              <w:t xml:space="preserve">X </w:t>
            </w:r>
            <w:r>
              <w:rPr>
                <w:sz w:val="23"/>
                <w:szCs w:val="23"/>
              </w:rPr>
              <w:t xml:space="preserve">на </w:t>
            </w:r>
            <w:r>
              <w:rPr>
                <w:i/>
                <w:iCs/>
                <w:sz w:val="23"/>
                <w:szCs w:val="23"/>
              </w:rPr>
              <w:t>Y</w:t>
            </w:r>
            <w:r>
              <w:rPr>
                <w:sz w:val="23"/>
                <w:szCs w:val="23"/>
              </w:rPr>
              <w:t xml:space="preserve">. Построить корреляционное поле и на этом же графике изобразить обе прямые регрессии. </w:t>
            </w:r>
          </w:p>
          <w:p w14:paraId="2A5E5EEC" w14:textId="77777777" w:rsidR="008671F4" w:rsidRDefault="008671F4" w:rsidP="008671F4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538384AA" wp14:editId="708ADB2E">
                  <wp:extent cx="4894134" cy="1269720"/>
                  <wp:effectExtent l="0" t="0" r="1905" b="6985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907100" cy="12730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91202B1" w14:textId="77777777" w:rsidR="008671F4" w:rsidRDefault="008671F4" w:rsidP="008671F4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одномерных данных.</w:t>
            </w:r>
          </w:p>
          <w:p w14:paraId="43C634EA" w14:textId="77777777" w:rsidR="008671F4" w:rsidRDefault="008671F4" w:rsidP="008671F4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4ECE04C8" wp14:editId="177A1A84">
                  <wp:extent cx="5619565" cy="1478366"/>
                  <wp:effectExtent l="0" t="0" r="635" b="762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22541" cy="14791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84C7FEA" w14:textId="77777777" w:rsidR="008671F4" w:rsidRDefault="008671F4" w:rsidP="008671F4">
            <w:pPr>
              <w:pStyle w:val="af0"/>
              <w:numPr>
                <w:ilvl w:val="4"/>
                <w:numId w:val="12"/>
              </w:numPr>
              <w:autoSpaceDE w:val="0"/>
              <w:autoSpaceDN w:val="0"/>
              <w:adjustRightInd w:val="0"/>
              <w:rPr>
                <w:sz w:val="23"/>
                <w:szCs w:val="23"/>
              </w:rPr>
            </w:pPr>
            <w:r>
              <w:rPr>
                <w:sz w:val="23"/>
                <w:szCs w:val="23"/>
              </w:rPr>
              <w:t>Провести статистический анализ двумерных данных.</w:t>
            </w:r>
          </w:p>
          <w:p w14:paraId="019A22B9" w14:textId="31671826" w:rsidR="008671F4" w:rsidRPr="003C1E6E" w:rsidRDefault="008671F4" w:rsidP="008671F4">
            <w:pPr>
              <w:pStyle w:val="af0"/>
              <w:autoSpaceDE w:val="0"/>
              <w:autoSpaceDN w:val="0"/>
              <w:adjustRightInd w:val="0"/>
              <w:ind w:left="567"/>
              <w:rPr>
                <w:sz w:val="23"/>
                <w:szCs w:val="23"/>
              </w:rPr>
            </w:pPr>
            <w:r w:rsidRPr="008671F4">
              <w:rPr>
                <w:noProof/>
                <w:sz w:val="23"/>
                <w:szCs w:val="23"/>
              </w:rPr>
              <w:drawing>
                <wp:inline distT="0" distB="0" distL="0" distR="0" wp14:anchorId="5B163F5F" wp14:editId="44B86BC9">
                  <wp:extent cx="5416905" cy="2228850"/>
                  <wp:effectExtent l="0" t="0" r="0" b="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429348" cy="22339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19AF256" w14:textId="77777777" w:rsidR="00414DB2" w:rsidRPr="006A2386" w:rsidRDefault="00414DB2" w:rsidP="00414DB2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504F9BB1" w14:textId="77777777" w:rsidR="00414DB2" w:rsidRPr="006A2386" w:rsidRDefault="00414DB2" w:rsidP="00414DB2">
      <w:pPr>
        <w:pStyle w:val="af0"/>
        <w:numPr>
          <w:ilvl w:val="1"/>
          <w:numId w:val="12"/>
        </w:numPr>
        <w:jc w:val="both"/>
        <w:rPr>
          <w:iCs/>
          <w:vanish/>
        </w:rPr>
      </w:pPr>
    </w:p>
    <w:p w14:paraId="1914B5F6" w14:textId="77777777" w:rsidR="00414DB2" w:rsidRPr="006A2386" w:rsidRDefault="00414DB2" w:rsidP="00414DB2">
      <w:pPr>
        <w:pStyle w:val="2"/>
      </w:pPr>
      <w:bookmarkStart w:id="16" w:name="_Hlk92968287"/>
      <w:r w:rsidRPr="006A2386">
        <w:t>Критерии, шкалы оценивания 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414DB2" w:rsidRPr="006A2386" w14:paraId="1E5B55AB" w14:textId="77777777" w:rsidTr="000B695F">
        <w:trPr>
          <w:trHeight w:val="754"/>
          <w:tblHeader/>
        </w:trPr>
        <w:tc>
          <w:tcPr>
            <w:tcW w:w="2410" w:type="dxa"/>
            <w:vMerge w:val="restart"/>
            <w:shd w:val="clear" w:color="auto" w:fill="D9E2F3" w:themeFill="accent1" w:themeFillTint="33"/>
          </w:tcPr>
          <w:p w14:paraId="4A955DFB" w14:textId="65840DF9" w:rsidR="00414DB2" w:rsidRPr="006A2386" w:rsidRDefault="00414DB2" w:rsidP="000B695F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 xml:space="preserve">Наименование оценочного средства </w:t>
            </w:r>
            <w:r w:rsidRPr="006A2386">
              <w:rPr>
                <w:b/>
                <w:iCs/>
                <w:spacing w:val="-2"/>
                <w:lang w:val="ru-RU"/>
              </w:rPr>
              <w:t xml:space="preserve">(контрольно-оценочного </w:t>
            </w:r>
            <w:r w:rsidRPr="006A2386">
              <w:rPr>
                <w:b/>
                <w:iCs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9E2F3" w:themeFill="accent1" w:themeFillTint="33"/>
            <w:vAlign w:val="center"/>
          </w:tcPr>
          <w:p w14:paraId="5F434830" w14:textId="77777777" w:rsidR="00414DB2" w:rsidRPr="006A2386" w:rsidRDefault="00414DB2" w:rsidP="000B695F">
            <w:pPr>
              <w:pStyle w:val="TableParagraph"/>
              <w:ind w:left="872"/>
              <w:rPr>
                <w:b/>
                <w:iCs/>
              </w:rPr>
            </w:pPr>
            <w:r w:rsidRPr="006A2386">
              <w:rPr>
                <w:b/>
                <w:iCs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9E2F3" w:themeFill="accent1" w:themeFillTint="33"/>
            <w:vAlign w:val="center"/>
          </w:tcPr>
          <w:p w14:paraId="333549C2" w14:textId="1618FA9A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Шкалы оценивания</w:t>
            </w:r>
          </w:p>
        </w:tc>
      </w:tr>
      <w:tr w:rsidR="00414DB2" w:rsidRPr="006A2386" w14:paraId="59E2E884" w14:textId="77777777" w:rsidTr="000B695F">
        <w:trPr>
          <w:trHeight w:val="754"/>
          <w:tblHeader/>
        </w:trPr>
        <w:tc>
          <w:tcPr>
            <w:tcW w:w="2410" w:type="dxa"/>
            <w:vMerge/>
            <w:shd w:val="clear" w:color="auto" w:fill="D9E2F3" w:themeFill="accent1" w:themeFillTint="33"/>
          </w:tcPr>
          <w:p w14:paraId="30F251D2" w14:textId="77777777" w:rsidR="00414DB2" w:rsidRPr="006A2386" w:rsidRDefault="00414DB2" w:rsidP="000B695F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9E2F3" w:themeFill="accent1" w:themeFillTint="33"/>
          </w:tcPr>
          <w:p w14:paraId="5B39B0D1" w14:textId="77777777" w:rsidR="00414DB2" w:rsidRPr="006A2386" w:rsidRDefault="00414DB2" w:rsidP="000B695F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2055" w:type="dxa"/>
            <w:shd w:val="clear" w:color="auto" w:fill="D9E2F3" w:themeFill="accent1" w:themeFillTint="33"/>
            <w:vAlign w:val="center"/>
          </w:tcPr>
          <w:p w14:paraId="4F411F5C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105CF9AC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14DB2" w:rsidRPr="006A2386" w14:paraId="1B8C6B15" w14:textId="77777777" w:rsidTr="000B695F">
        <w:trPr>
          <w:trHeight w:val="283"/>
        </w:trPr>
        <w:tc>
          <w:tcPr>
            <w:tcW w:w="2410" w:type="dxa"/>
            <w:vMerge w:val="restart"/>
          </w:tcPr>
          <w:p w14:paraId="70FEF029" w14:textId="70EBF68A" w:rsidR="00414DB2" w:rsidRPr="00364158" w:rsidRDefault="00364158" w:rsidP="000B695F">
            <w:pPr>
              <w:pStyle w:val="TableParagraph"/>
              <w:spacing w:before="56"/>
              <w:ind w:left="109"/>
              <w:rPr>
                <w:iCs/>
                <w:lang w:val="ru-RU"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</w:tc>
        <w:tc>
          <w:tcPr>
            <w:tcW w:w="8080" w:type="dxa"/>
          </w:tcPr>
          <w:p w14:paraId="7F50376C" w14:textId="77777777" w:rsidR="00414DB2" w:rsidRPr="006A2386" w:rsidRDefault="00414DB2" w:rsidP="000B695F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Работа выполнена полностью. Нет ошибок в логических рассуждениях. Возможно наличие одной неточности или описки, не являющиеся следствием незнания или непонимания учебного материала. </w:t>
            </w:r>
            <w:r w:rsidRPr="006A2386">
              <w:rPr>
                <w:iCs/>
                <w:spacing w:val="-4"/>
                <w:lang w:val="ru-RU"/>
              </w:rPr>
              <w:t xml:space="preserve">Обучающийся </w:t>
            </w:r>
            <w:r w:rsidRPr="006A2386">
              <w:rPr>
                <w:iCs/>
                <w:lang w:val="ru-RU"/>
              </w:rPr>
              <w:t>показал полный объем знаний, умений</w:t>
            </w:r>
            <w:r w:rsidRPr="006A2386">
              <w:rPr>
                <w:iCs/>
                <w:spacing w:val="-25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в освоении пройденных тем и применение их на</w:t>
            </w:r>
            <w:r w:rsidRPr="006A2386">
              <w:rPr>
                <w:iCs/>
                <w:spacing w:val="-4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практике.</w:t>
            </w:r>
          </w:p>
        </w:tc>
        <w:tc>
          <w:tcPr>
            <w:tcW w:w="2055" w:type="dxa"/>
          </w:tcPr>
          <w:p w14:paraId="436B250B" w14:textId="77777777" w:rsidR="00414DB2" w:rsidRPr="006A2386" w:rsidRDefault="00414DB2" w:rsidP="000B695F">
            <w:pPr>
              <w:pStyle w:val="TableParagraph"/>
              <w:tabs>
                <w:tab w:val="left" w:pos="317"/>
              </w:tabs>
              <w:rPr>
                <w:iCs/>
                <w:lang w:val="ru-RU"/>
              </w:rPr>
            </w:pPr>
          </w:p>
          <w:p w14:paraId="0078E5C0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9-12 баллов</w:t>
            </w:r>
          </w:p>
        </w:tc>
        <w:tc>
          <w:tcPr>
            <w:tcW w:w="2056" w:type="dxa"/>
          </w:tcPr>
          <w:p w14:paraId="3912A68E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414DB2" w:rsidRPr="006A2386" w14:paraId="784197AA" w14:textId="77777777" w:rsidTr="000B695F">
        <w:trPr>
          <w:trHeight w:val="283"/>
        </w:trPr>
        <w:tc>
          <w:tcPr>
            <w:tcW w:w="2410" w:type="dxa"/>
            <w:vMerge/>
          </w:tcPr>
          <w:p w14:paraId="74F4CD3B" w14:textId="77777777" w:rsidR="00414DB2" w:rsidRPr="006A2386" w:rsidRDefault="00414DB2" w:rsidP="000B695F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6E725102" w14:textId="77777777" w:rsidR="00414DB2" w:rsidRPr="006A2386" w:rsidRDefault="00414DB2" w:rsidP="000B695F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Работа выполнена полностью,</w:t>
            </w:r>
            <w:r w:rsidRPr="006A2386">
              <w:rPr>
                <w:iCs/>
                <w:spacing w:val="-15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о обоснований шагов решения недостаточно. Допущена одна ошибка или два-три</w:t>
            </w:r>
            <w:r w:rsidRPr="006A2386">
              <w:rPr>
                <w:iCs/>
                <w:spacing w:val="-8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едочета.</w:t>
            </w:r>
          </w:p>
        </w:tc>
        <w:tc>
          <w:tcPr>
            <w:tcW w:w="2055" w:type="dxa"/>
          </w:tcPr>
          <w:p w14:paraId="329AAE3E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7-8 баллов</w:t>
            </w:r>
          </w:p>
        </w:tc>
        <w:tc>
          <w:tcPr>
            <w:tcW w:w="2056" w:type="dxa"/>
          </w:tcPr>
          <w:p w14:paraId="731B4561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414DB2" w:rsidRPr="006A2386" w14:paraId="23173F06" w14:textId="77777777" w:rsidTr="000B695F">
        <w:trPr>
          <w:trHeight w:val="283"/>
        </w:trPr>
        <w:tc>
          <w:tcPr>
            <w:tcW w:w="2410" w:type="dxa"/>
            <w:vMerge/>
          </w:tcPr>
          <w:p w14:paraId="076457A9" w14:textId="77777777" w:rsidR="00414DB2" w:rsidRPr="006A2386" w:rsidRDefault="00414DB2" w:rsidP="000B695F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2F83AE76" w14:textId="77777777" w:rsidR="00414DB2" w:rsidRPr="006A2386" w:rsidRDefault="00414DB2" w:rsidP="000B695F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Допущены более одной</w:t>
            </w:r>
            <w:r w:rsidRPr="006A2386">
              <w:rPr>
                <w:iCs/>
                <w:spacing w:val="-22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ошибки или более двух-трех</w:t>
            </w:r>
            <w:r w:rsidRPr="006A2386">
              <w:rPr>
                <w:iCs/>
                <w:spacing w:val="-20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>недочетов.</w:t>
            </w:r>
          </w:p>
        </w:tc>
        <w:tc>
          <w:tcPr>
            <w:tcW w:w="2055" w:type="dxa"/>
          </w:tcPr>
          <w:p w14:paraId="69C8A3F4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-6 баллов</w:t>
            </w:r>
          </w:p>
        </w:tc>
        <w:tc>
          <w:tcPr>
            <w:tcW w:w="2056" w:type="dxa"/>
          </w:tcPr>
          <w:p w14:paraId="5146C598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414DB2" w:rsidRPr="006A2386" w14:paraId="24E587B5" w14:textId="77777777" w:rsidTr="000B695F">
        <w:trPr>
          <w:trHeight w:val="283"/>
        </w:trPr>
        <w:tc>
          <w:tcPr>
            <w:tcW w:w="2410" w:type="dxa"/>
            <w:vMerge/>
          </w:tcPr>
          <w:p w14:paraId="4DD984BF" w14:textId="77777777" w:rsidR="00414DB2" w:rsidRPr="006A2386" w:rsidRDefault="00414DB2" w:rsidP="000B695F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2CC67CBD" w14:textId="77777777" w:rsidR="00414DB2" w:rsidRPr="006A2386" w:rsidRDefault="00414DB2" w:rsidP="000B695F">
            <w:pPr>
              <w:pStyle w:val="TableParagraph"/>
              <w:tabs>
                <w:tab w:val="left" w:pos="34"/>
                <w:tab w:val="left" w:pos="366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Работа выполнена не</w:t>
            </w:r>
            <w:r w:rsidRPr="006A2386">
              <w:rPr>
                <w:iCs/>
                <w:spacing w:val="-17"/>
                <w:lang w:val="ru-RU"/>
              </w:rPr>
              <w:t xml:space="preserve"> </w:t>
            </w:r>
            <w:r w:rsidRPr="006A2386">
              <w:rPr>
                <w:iCs/>
                <w:lang w:val="ru-RU"/>
              </w:rPr>
              <w:t xml:space="preserve">полностью. Допущены </w:t>
            </w:r>
            <w:r w:rsidRPr="006A2386">
              <w:rPr>
                <w:iCs/>
                <w:spacing w:val="-2"/>
                <w:lang w:val="ru-RU"/>
              </w:rPr>
              <w:t xml:space="preserve">грубые </w:t>
            </w:r>
            <w:r w:rsidRPr="006A2386">
              <w:rPr>
                <w:iCs/>
                <w:lang w:val="ru-RU"/>
              </w:rPr>
              <w:t xml:space="preserve">ошибки. </w:t>
            </w:r>
          </w:p>
        </w:tc>
        <w:tc>
          <w:tcPr>
            <w:tcW w:w="2055" w:type="dxa"/>
          </w:tcPr>
          <w:p w14:paraId="55AC20F8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1-3 баллов</w:t>
            </w:r>
          </w:p>
        </w:tc>
        <w:tc>
          <w:tcPr>
            <w:tcW w:w="2056" w:type="dxa"/>
            <w:vMerge w:val="restart"/>
          </w:tcPr>
          <w:p w14:paraId="4779C0C8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  <w:tr w:rsidR="00414DB2" w:rsidRPr="006A2386" w14:paraId="3546360D" w14:textId="77777777" w:rsidTr="000B695F">
        <w:trPr>
          <w:trHeight w:val="283"/>
        </w:trPr>
        <w:tc>
          <w:tcPr>
            <w:tcW w:w="2410" w:type="dxa"/>
            <w:vMerge/>
          </w:tcPr>
          <w:p w14:paraId="1493F66F" w14:textId="77777777" w:rsidR="00414DB2" w:rsidRPr="006A2386" w:rsidRDefault="00414DB2" w:rsidP="000B695F">
            <w:pPr>
              <w:pStyle w:val="TableParagraph"/>
              <w:spacing w:before="56"/>
              <w:ind w:left="109"/>
              <w:rPr>
                <w:iCs/>
              </w:rPr>
            </w:pPr>
          </w:p>
        </w:tc>
        <w:tc>
          <w:tcPr>
            <w:tcW w:w="8080" w:type="dxa"/>
          </w:tcPr>
          <w:p w14:paraId="0B61C556" w14:textId="77777777" w:rsidR="00414DB2" w:rsidRPr="006A2386" w:rsidRDefault="00414DB2" w:rsidP="000B695F">
            <w:pPr>
              <w:pStyle w:val="TableParagraph"/>
              <w:tabs>
                <w:tab w:val="left" w:pos="34"/>
                <w:tab w:val="left" w:pos="366"/>
              </w:tabs>
              <w:rPr>
                <w:iCs/>
              </w:rPr>
            </w:pPr>
            <w:r w:rsidRPr="006A2386">
              <w:rPr>
                <w:iCs/>
              </w:rPr>
              <w:t>Работа не</w:t>
            </w:r>
            <w:r w:rsidRPr="006A2386">
              <w:rPr>
                <w:iCs/>
                <w:lang w:val="ru-RU"/>
              </w:rPr>
              <w:t xml:space="preserve"> </w:t>
            </w:r>
            <w:r w:rsidRPr="006A2386">
              <w:rPr>
                <w:iCs/>
                <w:spacing w:val="-1"/>
              </w:rPr>
              <w:t>выполнена</w:t>
            </w:r>
            <w:r w:rsidRPr="006A2386">
              <w:rPr>
                <w:iCs/>
              </w:rPr>
              <w:t>.</w:t>
            </w:r>
          </w:p>
        </w:tc>
        <w:tc>
          <w:tcPr>
            <w:tcW w:w="2055" w:type="dxa"/>
          </w:tcPr>
          <w:p w14:paraId="40DC32E2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баллов</w:t>
            </w:r>
          </w:p>
        </w:tc>
        <w:tc>
          <w:tcPr>
            <w:tcW w:w="2056" w:type="dxa"/>
            <w:vMerge/>
          </w:tcPr>
          <w:p w14:paraId="5A98DC3F" w14:textId="77777777" w:rsidR="00414DB2" w:rsidRPr="006A2386" w:rsidRDefault="00414DB2" w:rsidP="000B695F">
            <w:pPr>
              <w:rPr>
                <w:iCs/>
              </w:rPr>
            </w:pPr>
          </w:p>
        </w:tc>
      </w:tr>
      <w:tr w:rsidR="00414DB2" w:rsidRPr="006A2386" w14:paraId="3F127EC3" w14:textId="77777777" w:rsidTr="000B695F">
        <w:trPr>
          <w:trHeight w:val="283"/>
        </w:trPr>
        <w:tc>
          <w:tcPr>
            <w:tcW w:w="2410" w:type="dxa"/>
            <w:vMerge w:val="restart"/>
          </w:tcPr>
          <w:p w14:paraId="61947068" w14:textId="5E6B0A97" w:rsidR="00414DB2" w:rsidRPr="006A2386" w:rsidRDefault="00364158" w:rsidP="000B695F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Индивидуальные задания (3)</w:t>
            </w:r>
          </w:p>
          <w:p w14:paraId="16A91DE6" w14:textId="77777777" w:rsidR="00414DB2" w:rsidRPr="006A2386" w:rsidRDefault="00414DB2" w:rsidP="000B695F">
            <w:pPr>
              <w:pStyle w:val="TableParagraph"/>
              <w:rPr>
                <w:iCs/>
              </w:rPr>
            </w:pPr>
          </w:p>
        </w:tc>
        <w:tc>
          <w:tcPr>
            <w:tcW w:w="8080" w:type="dxa"/>
          </w:tcPr>
          <w:p w14:paraId="70ECCB68" w14:textId="77777777" w:rsidR="00414DB2" w:rsidRPr="006A2386" w:rsidRDefault="00414DB2" w:rsidP="000B695F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14:paraId="4744403A" w14:textId="2387FD24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13 – 1</w:t>
            </w:r>
            <w:r w:rsidR="00626661">
              <w:rPr>
                <w:iCs/>
              </w:rPr>
              <w:t>6</w:t>
            </w:r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060DD32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414DB2" w:rsidRPr="006A2386" w14:paraId="60F84ED6" w14:textId="77777777" w:rsidTr="000B695F">
        <w:trPr>
          <w:trHeight w:val="283"/>
        </w:trPr>
        <w:tc>
          <w:tcPr>
            <w:tcW w:w="2410" w:type="dxa"/>
            <w:vMerge/>
          </w:tcPr>
          <w:p w14:paraId="4395D023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8080" w:type="dxa"/>
          </w:tcPr>
          <w:p w14:paraId="655EABA0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 xml:space="preserve">Продемонстрировано использование правильных методов при решении задач при наличии существенных ошибок в 1-2 из них; </w:t>
            </w:r>
          </w:p>
        </w:tc>
        <w:tc>
          <w:tcPr>
            <w:tcW w:w="2055" w:type="dxa"/>
          </w:tcPr>
          <w:p w14:paraId="7BEAFBF4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 – 12 баллов</w:t>
            </w:r>
          </w:p>
        </w:tc>
        <w:tc>
          <w:tcPr>
            <w:tcW w:w="2056" w:type="dxa"/>
          </w:tcPr>
          <w:p w14:paraId="00D0AFE3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414DB2" w:rsidRPr="006A2386" w14:paraId="4871D847" w14:textId="77777777" w:rsidTr="000B695F">
        <w:trPr>
          <w:trHeight w:val="283"/>
        </w:trPr>
        <w:tc>
          <w:tcPr>
            <w:tcW w:w="2410" w:type="dxa"/>
            <w:vMerge/>
          </w:tcPr>
          <w:p w14:paraId="30F54A80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8080" w:type="dxa"/>
          </w:tcPr>
          <w:p w14:paraId="4D37DEE0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14:paraId="736E1110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 – 7 баллов</w:t>
            </w:r>
          </w:p>
        </w:tc>
        <w:tc>
          <w:tcPr>
            <w:tcW w:w="2056" w:type="dxa"/>
          </w:tcPr>
          <w:p w14:paraId="60917CE9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414DB2" w:rsidRPr="006A2386" w14:paraId="1DA84D14" w14:textId="77777777" w:rsidTr="000B695F">
        <w:trPr>
          <w:trHeight w:val="283"/>
        </w:trPr>
        <w:tc>
          <w:tcPr>
            <w:tcW w:w="2410" w:type="dxa"/>
            <w:vMerge/>
          </w:tcPr>
          <w:p w14:paraId="5282E945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8080" w:type="dxa"/>
          </w:tcPr>
          <w:p w14:paraId="033BCEDE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14:paraId="287BC31D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14:paraId="2EF8E650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  <w:tr w:rsidR="00414DB2" w:rsidRPr="006A2386" w14:paraId="4955E69D" w14:textId="77777777" w:rsidTr="000B695F">
        <w:trPr>
          <w:trHeight w:val="283"/>
        </w:trPr>
        <w:tc>
          <w:tcPr>
            <w:tcW w:w="2410" w:type="dxa"/>
          </w:tcPr>
          <w:p w14:paraId="5CA1ACB7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8080" w:type="dxa"/>
          </w:tcPr>
          <w:p w14:paraId="416BC804" w14:textId="28315F56" w:rsidR="00414DB2" w:rsidRPr="006A2386" w:rsidRDefault="00626661" w:rsidP="000B695F">
            <w:pPr>
              <w:rPr>
                <w:iCs/>
              </w:rPr>
            </w:pPr>
            <w:r>
              <w:rPr>
                <w:iCs/>
              </w:rPr>
              <w:t>Итого за индивидуальные задания</w:t>
            </w:r>
          </w:p>
        </w:tc>
        <w:tc>
          <w:tcPr>
            <w:tcW w:w="2055" w:type="dxa"/>
          </w:tcPr>
          <w:p w14:paraId="5EE50BA1" w14:textId="7052C7D4" w:rsidR="00414DB2" w:rsidRPr="006A2386" w:rsidRDefault="00626661" w:rsidP="000B695F">
            <w:pPr>
              <w:jc w:val="center"/>
              <w:rPr>
                <w:iCs/>
              </w:rPr>
            </w:pPr>
            <w:r>
              <w:rPr>
                <w:iCs/>
              </w:rPr>
              <w:t>0-48</w:t>
            </w:r>
          </w:p>
        </w:tc>
        <w:tc>
          <w:tcPr>
            <w:tcW w:w="2056" w:type="dxa"/>
          </w:tcPr>
          <w:p w14:paraId="13FC18F3" w14:textId="32C90A13" w:rsidR="00414DB2" w:rsidRPr="006A2386" w:rsidRDefault="00414DB2" w:rsidP="000B695F">
            <w:pPr>
              <w:jc w:val="center"/>
              <w:rPr>
                <w:iCs/>
              </w:rPr>
            </w:pPr>
          </w:p>
        </w:tc>
      </w:tr>
    </w:tbl>
    <w:bookmarkEnd w:id="16"/>
    <w:p w14:paraId="7F7CE1AF" w14:textId="77777777" w:rsidR="00414DB2" w:rsidRPr="006A2386" w:rsidRDefault="00414DB2" w:rsidP="00414DB2">
      <w:pPr>
        <w:pStyle w:val="2"/>
      </w:pPr>
      <w:r w:rsidRPr="006A2386">
        <w:t>Промежуточная аттестация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414DB2" w:rsidRPr="006A2386" w14:paraId="136B165C" w14:textId="77777777" w:rsidTr="000B695F">
        <w:trPr>
          <w:trHeight w:val="493"/>
        </w:trPr>
        <w:tc>
          <w:tcPr>
            <w:tcW w:w="3261" w:type="dxa"/>
            <w:shd w:val="clear" w:color="auto" w:fill="D9E2F3" w:themeFill="accent1" w:themeFillTint="33"/>
            <w:vAlign w:val="center"/>
          </w:tcPr>
          <w:p w14:paraId="74EAEFCE" w14:textId="77777777" w:rsidR="00414DB2" w:rsidRPr="006A2386" w:rsidRDefault="00414DB2" w:rsidP="000B695F">
            <w:pPr>
              <w:pStyle w:val="af0"/>
              <w:ind w:left="0"/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9E2F3" w:themeFill="accent1" w:themeFillTint="33"/>
            <w:vAlign w:val="center"/>
          </w:tcPr>
          <w:p w14:paraId="73FEAE24" w14:textId="77777777" w:rsidR="00414DB2" w:rsidRPr="006A2386" w:rsidRDefault="00414DB2" w:rsidP="000B695F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Типовые контрольные задания и иные материалы</w:t>
            </w:r>
          </w:p>
          <w:p w14:paraId="0C6B821C" w14:textId="77777777" w:rsidR="00414DB2" w:rsidRPr="006A2386" w:rsidRDefault="00414DB2" w:rsidP="000B695F">
            <w:pPr>
              <w:pStyle w:val="af0"/>
              <w:ind w:left="0"/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для проведения промежуточной аттестации:</w:t>
            </w:r>
          </w:p>
        </w:tc>
      </w:tr>
      <w:tr w:rsidR="00414DB2" w:rsidRPr="006A2386" w14:paraId="0798E23D" w14:textId="77777777" w:rsidTr="000B695F">
        <w:tc>
          <w:tcPr>
            <w:tcW w:w="3261" w:type="dxa"/>
          </w:tcPr>
          <w:p w14:paraId="5E963167" w14:textId="77777777" w:rsidR="00414DB2" w:rsidRPr="006A2386" w:rsidRDefault="00414DB2" w:rsidP="000B695F">
            <w:pPr>
              <w:jc w:val="both"/>
              <w:rPr>
                <w:iCs/>
              </w:rPr>
            </w:pPr>
            <w:r w:rsidRPr="006A2386">
              <w:rPr>
                <w:iCs/>
              </w:rPr>
              <w:t>Экзамен (в устной форме)</w:t>
            </w:r>
          </w:p>
        </w:tc>
        <w:tc>
          <w:tcPr>
            <w:tcW w:w="11340" w:type="dxa"/>
          </w:tcPr>
          <w:p w14:paraId="42F21608" w14:textId="77777777" w:rsidR="00414DB2" w:rsidRPr="006A2386" w:rsidRDefault="00414DB2" w:rsidP="000B695F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1 </w:t>
            </w:r>
          </w:p>
          <w:p w14:paraId="6F792513" w14:textId="77777777" w:rsidR="00626661" w:rsidRPr="00BC5B0A" w:rsidRDefault="00414DB2" w:rsidP="00626661">
            <w:pPr>
              <w:numPr>
                <w:ilvl w:val="0"/>
                <w:numId w:val="36"/>
              </w:numPr>
              <w:rPr>
                <w:b/>
                <w:u w:val="single"/>
              </w:rPr>
            </w:pPr>
            <w:r w:rsidRPr="006A2386">
              <w:rPr>
                <w:iCs/>
                <w:sz w:val="24"/>
                <w:szCs w:val="24"/>
              </w:rPr>
              <w:t xml:space="preserve">1. </w:t>
            </w:r>
            <w:r w:rsidR="00626661">
              <w:t>Для выборки, заданной интервальным статистическим рядом, указать формулы для показателей асимметрии и эксцесса</w:t>
            </w:r>
            <w:r w:rsidR="00626661" w:rsidRPr="00BC5B0A">
              <w:t>.</w:t>
            </w:r>
          </w:p>
          <w:p w14:paraId="15904B02" w14:textId="77777777" w:rsidR="00626661" w:rsidRPr="007D452C" w:rsidRDefault="00626661" w:rsidP="00626661">
            <w:pPr>
              <w:numPr>
                <w:ilvl w:val="0"/>
                <w:numId w:val="36"/>
              </w:numPr>
            </w:pPr>
            <w:r>
              <w:rPr>
                <w:color w:val="000000"/>
              </w:rPr>
              <w:t>Основное тождество однофакторного дисперсионного анализа.</w:t>
            </w:r>
          </w:p>
          <w:p w14:paraId="5B9A3E01" w14:textId="77777777" w:rsidR="00626661" w:rsidRDefault="00626661" w:rsidP="00626661">
            <w:pPr>
              <w:numPr>
                <w:ilvl w:val="0"/>
                <w:numId w:val="36"/>
              </w:numPr>
            </w:pPr>
            <w:r>
              <w:t>Простые и сложные гипотезы параметрических моделей.</w:t>
            </w:r>
          </w:p>
          <w:p w14:paraId="7C627107" w14:textId="2B4D7FED" w:rsidR="00626661" w:rsidRPr="006A2386" w:rsidRDefault="00626661" w:rsidP="00626661">
            <w:pPr>
              <w:jc w:val="center"/>
              <w:rPr>
                <w:iCs/>
                <w:sz w:val="24"/>
                <w:szCs w:val="24"/>
              </w:rPr>
            </w:pPr>
            <w:r w:rsidRPr="006A2386">
              <w:rPr>
                <w:b/>
                <w:iCs/>
                <w:sz w:val="24"/>
                <w:szCs w:val="24"/>
              </w:rPr>
              <w:t xml:space="preserve">Экзаменационный билет № </w:t>
            </w:r>
            <w:r>
              <w:rPr>
                <w:b/>
                <w:iCs/>
                <w:sz w:val="24"/>
                <w:szCs w:val="24"/>
              </w:rPr>
              <w:t>2</w:t>
            </w:r>
            <w:r w:rsidRPr="006A2386">
              <w:rPr>
                <w:b/>
                <w:iCs/>
                <w:sz w:val="24"/>
                <w:szCs w:val="24"/>
              </w:rPr>
              <w:t xml:space="preserve"> </w:t>
            </w:r>
          </w:p>
          <w:p w14:paraId="69FEF273" w14:textId="77777777" w:rsidR="00626661" w:rsidRPr="00123E7E" w:rsidRDefault="00626661" w:rsidP="00626661">
            <w:pPr>
              <w:numPr>
                <w:ilvl w:val="0"/>
                <w:numId w:val="37"/>
              </w:numPr>
            </w:pPr>
            <w:r>
              <w:t>Ранг элемента случайной выборки. Коэффициент ранговой корреляции Кендалла.</w:t>
            </w:r>
          </w:p>
          <w:p w14:paraId="74A8145E" w14:textId="77777777" w:rsidR="00626661" w:rsidRPr="002A52A8" w:rsidRDefault="00626661" w:rsidP="00626661">
            <w:pPr>
              <w:numPr>
                <w:ilvl w:val="0"/>
                <w:numId w:val="37"/>
              </w:numPr>
            </w:pPr>
            <w:r>
              <w:rPr>
                <w:color w:val="000000"/>
              </w:rPr>
              <w:t>Критерий адекватности регрессионной модели по Фишеру</w:t>
            </w:r>
            <w:r w:rsidRPr="002A52A8">
              <w:rPr>
                <w:color w:val="000000"/>
              </w:rPr>
              <w:t>.</w:t>
            </w:r>
          </w:p>
          <w:p w14:paraId="5C441409" w14:textId="3F43594C" w:rsidR="00414DB2" w:rsidRPr="00047ECB" w:rsidRDefault="00626661" w:rsidP="000B695F">
            <w:pPr>
              <w:numPr>
                <w:ilvl w:val="0"/>
                <w:numId w:val="37"/>
              </w:numPr>
              <w:jc w:val="both"/>
              <w:rPr>
                <w:iCs/>
                <w:sz w:val="24"/>
                <w:szCs w:val="24"/>
              </w:rPr>
            </w:pPr>
            <w:r>
              <w:t>Ошибки первого и второго родов при принятии гипотез.</w:t>
            </w:r>
          </w:p>
          <w:p w14:paraId="3918CDB8" w14:textId="77777777" w:rsidR="00414DB2" w:rsidRPr="006A2386" w:rsidRDefault="00414DB2" w:rsidP="00047ECB">
            <w:pPr>
              <w:jc w:val="both"/>
              <w:rPr>
                <w:iCs/>
              </w:rPr>
            </w:pPr>
          </w:p>
        </w:tc>
      </w:tr>
    </w:tbl>
    <w:p w14:paraId="1D0A8899" w14:textId="77777777" w:rsidR="00414DB2" w:rsidRPr="006A2386" w:rsidRDefault="00414DB2" w:rsidP="00414DB2">
      <w:pPr>
        <w:pStyle w:val="2"/>
      </w:pPr>
      <w:bookmarkStart w:id="17" w:name="_Hlk92968436"/>
      <w:r w:rsidRPr="006A2386">
        <w:t>Критерии, шкалы оценивания промежуточной аттестации учебной дисциплины «Математика»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2056"/>
      </w:tblGrid>
      <w:tr w:rsidR="00414DB2" w:rsidRPr="006A2386" w14:paraId="612494C8" w14:textId="77777777" w:rsidTr="000B695F">
        <w:trPr>
          <w:trHeight w:val="521"/>
          <w:tblHeader/>
        </w:trPr>
        <w:tc>
          <w:tcPr>
            <w:tcW w:w="3828" w:type="dxa"/>
            <w:shd w:val="clear" w:color="auto" w:fill="D9E2F3" w:themeFill="accent1" w:themeFillTint="33"/>
            <w:vAlign w:val="center"/>
          </w:tcPr>
          <w:p w14:paraId="38271652" w14:textId="77777777" w:rsidR="00414DB2" w:rsidRPr="006A2386" w:rsidRDefault="00414DB2" w:rsidP="000B695F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9E2F3" w:themeFill="accent1" w:themeFillTint="33"/>
            <w:vAlign w:val="center"/>
          </w:tcPr>
          <w:p w14:paraId="4E901F3B" w14:textId="77777777" w:rsidR="00414DB2" w:rsidRPr="006A2386" w:rsidRDefault="00414DB2" w:rsidP="000B695F">
            <w:pPr>
              <w:pStyle w:val="TableParagraph"/>
              <w:ind w:left="872"/>
              <w:rPr>
                <w:b/>
                <w:iCs/>
              </w:rPr>
            </w:pPr>
            <w:r w:rsidRPr="006A2386">
              <w:rPr>
                <w:b/>
                <w:iCs/>
              </w:rPr>
              <w:t>Критерии оценивания</w:t>
            </w:r>
          </w:p>
        </w:tc>
        <w:tc>
          <w:tcPr>
            <w:tcW w:w="3828" w:type="dxa"/>
            <w:gridSpan w:val="2"/>
            <w:shd w:val="clear" w:color="auto" w:fill="D9E2F3" w:themeFill="accent1" w:themeFillTint="33"/>
            <w:vAlign w:val="center"/>
          </w:tcPr>
          <w:p w14:paraId="0A0AF34D" w14:textId="5752A40F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Шкалы оценивания</w:t>
            </w:r>
          </w:p>
        </w:tc>
      </w:tr>
      <w:tr w:rsidR="00414DB2" w:rsidRPr="006A2386" w14:paraId="7DAE0112" w14:textId="77777777" w:rsidTr="000B695F">
        <w:trPr>
          <w:trHeight w:val="557"/>
          <w:tblHeader/>
        </w:trPr>
        <w:tc>
          <w:tcPr>
            <w:tcW w:w="3828" w:type="dxa"/>
            <w:shd w:val="clear" w:color="auto" w:fill="D9E2F3" w:themeFill="accent1" w:themeFillTint="33"/>
          </w:tcPr>
          <w:p w14:paraId="536CA541" w14:textId="77777777" w:rsidR="00414DB2" w:rsidRPr="006A2386" w:rsidRDefault="00414DB2" w:rsidP="000B695F">
            <w:pPr>
              <w:pStyle w:val="TableParagraph"/>
              <w:ind w:left="204" w:right="194" w:firstLine="1"/>
              <w:jc w:val="center"/>
              <w:rPr>
                <w:b/>
                <w:iCs/>
                <w:lang w:val="ru-RU"/>
              </w:rPr>
            </w:pPr>
            <w:r w:rsidRPr="006A2386">
              <w:rPr>
                <w:b/>
                <w:iCs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9E2F3" w:themeFill="accent1" w:themeFillTint="33"/>
          </w:tcPr>
          <w:p w14:paraId="0A0C9E56" w14:textId="77777777" w:rsidR="00414DB2" w:rsidRPr="006A2386" w:rsidRDefault="00414DB2" w:rsidP="000B695F">
            <w:pPr>
              <w:pStyle w:val="TableParagraph"/>
              <w:ind w:left="872"/>
              <w:rPr>
                <w:b/>
                <w:iCs/>
              </w:rPr>
            </w:pPr>
          </w:p>
        </w:tc>
        <w:tc>
          <w:tcPr>
            <w:tcW w:w="1772" w:type="dxa"/>
            <w:shd w:val="clear" w:color="auto" w:fill="D9E2F3" w:themeFill="accent1" w:themeFillTint="33"/>
            <w:vAlign w:val="center"/>
          </w:tcPr>
          <w:p w14:paraId="2122F60D" w14:textId="186CC38B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100-балльная система</w:t>
            </w:r>
          </w:p>
        </w:tc>
        <w:tc>
          <w:tcPr>
            <w:tcW w:w="2056" w:type="dxa"/>
            <w:shd w:val="clear" w:color="auto" w:fill="D9E2F3" w:themeFill="accent1" w:themeFillTint="33"/>
            <w:vAlign w:val="center"/>
          </w:tcPr>
          <w:p w14:paraId="55461C06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414DB2" w:rsidRPr="006A2386" w14:paraId="23BF3BDE" w14:textId="77777777" w:rsidTr="000B695F">
        <w:trPr>
          <w:trHeight w:val="283"/>
        </w:trPr>
        <w:tc>
          <w:tcPr>
            <w:tcW w:w="3828" w:type="dxa"/>
            <w:vMerge w:val="restart"/>
          </w:tcPr>
          <w:p w14:paraId="6684EE1B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Экзамен</w:t>
            </w:r>
          </w:p>
          <w:p w14:paraId="14AF67A4" w14:textId="581E0753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 xml:space="preserve">в </w:t>
            </w:r>
            <w:r w:rsidR="003B58BF">
              <w:rPr>
                <w:iCs/>
              </w:rPr>
              <w:t xml:space="preserve">устной </w:t>
            </w:r>
            <w:r w:rsidRPr="006A2386">
              <w:rPr>
                <w:iCs/>
              </w:rPr>
              <w:t>форме по билетам</w:t>
            </w:r>
          </w:p>
          <w:p w14:paraId="2827AC49" w14:textId="007321D5" w:rsidR="00414DB2" w:rsidRPr="006A2386" w:rsidRDefault="00414DB2" w:rsidP="000B695F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1-й вопрос: 0 – </w:t>
            </w:r>
            <w:r w:rsidR="00225C87">
              <w:rPr>
                <w:iCs/>
                <w:lang w:val="ru-RU"/>
              </w:rPr>
              <w:t>1</w:t>
            </w:r>
            <w:r w:rsidR="00047ECB">
              <w:rPr>
                <w:iCs/>
                <w:lang w:val="ru-RU"/>
              </w:rPr>
              <w:t>3</w:t>
            </w:r>
            <w:r w:rsidRPr="006A2386">
              <w:rPr>
                <w:iCs/>
                <w:lang w:val="ru-RU"/>
              </w:rPr>
              <w:t xml:space="preserve"> баллов</w:t>
            </w:r>
          </w:p>
          <w:p w14:paraId="15093EB8" w14:textId="30337A77" w:rsidR="00414DB2" w:rsidRPr="006A2386" w:rsidRDefault="00414DB2" w:rsidP="000B695F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2-й вопрос: 0 – </w:t>
            </w:r>
            <w:r w:rsidR="00047ECB">
              <w:rPr>
                <w:iCs/>
                <w:lang w:val="ru-RU"/>
              </w:rPr>
              <w:t>13</w:t>
            </w:r>
            <w:r w:rsidRPr="006A2386">
              <w:rPr>
                <w:iCs/>
                <w:lang w:val="ru-RU"/>
              </w:rPr>
              <w:t xml:space="preserve"> баллов</w:t>
            </w:r>
          </w:p>
          <w:p w14:paraId="1EB7D64A" w14:textId="3A235B6C" w:rsidR="00414DB2" w:rsidRPr="006A2386" w:rsidRDefault="00414DB2" w:rsidP="000B695F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 xml:space="preserve">3-й вопрос: 0 – </w:t>
            </w:r>
            <w:r w:rsidR="00047ECB">
              <w:rPr>
                <w:iCs/>
                <w:lang w:val="ru-RU"/>
              </w:rPr>
              <w:t>14</w:t>
            </w:r>
            <w:r w:rsidRPr="006A2386">
              <w:rPr>
                <w:iCs/>
                <w:lang w:val="ru-RU"/>
              </w:rPr>
              <w:t xml:space="preserve"> баллов</w:t>
            </w:r>
          </w:p>
          <w:p w14:paraId="7BBF86B6" w14:textId="54EA734B" w:rsidR="00414DB2" w:rsidRPr="006A2386" w:rsidRDefault="00414DB2" w:rsidP="000B695F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7D9FF42B" w14:textId="77777777" w:rsidR="00414DB2" w:rsidRPr="006A2386" w:rsidRDefault="00414DB2" w:rsidP="000B695F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7C66FFCB" w14:textId="77777777" w:rsidR="00414DB2" w:rsidRPr="006A2386" w:rsidRDefault="00414DB2" w:rsidP="000B695F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</w:p>
          <w:p w14:paraId="166FF76C" w14:textId="77777777" w:rsidR="00414DB2" w:rsidRPr="006A2386" w:rsidRDefault="00414DB2" w:rsidP="000B695F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14:paraId="6073BAA1" w14:textId="77777777" w:rsidR="00414DB2" w:rsidRPr="006A2386" w:rsidRDefault="00414DB2" w:rsidP="000B695F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Обучающийся:</w:t>
            </w:r>
          </w:p>
          <w:p w14:paraId="52CBAEDE" w14:textId="77777777" w:rsidR="00414DB2" w:rsidRPr="006A2386" w:rsidRDefault="00414DB2" w:rsidP="000B695F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демонстрирует знания,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14:paraId="6B006891" w14:textId="77777777" w:rsidR="00414DB2" w:rsidRPr="006A2386" w:rsidRDefault="00414DB2" w:rsidP="000B695F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вободно владеет научными понятиями, ведет диалог и вступает в научную дискуссию;</w:t>
            </w:r>
          </w:p>
          <w:p w14:paraId="09B86E6D" w14:textId="77777777" w:rsidR="00414DB2" w:rsidRPr="006A2386" w:rsidRDefault="00414DB2" w:rsidP="000B695F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14:paraId="037106DF" w14:textId="77777777" w:rsidR="00414DB2" w:rsidRPr="006A2386" w:rsidRDefault="00414DB2" w:rsidP="000B695F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14:paraId="22214020" w14:textId="77777777" w:rsidR="00414DB2" w:rsidRPr="006A2386" w:rsidRDefault="00414DB2" w:rsidP="000B695F">
            <w:pPr>
              <w:pStyle w:val="TableParagraph"/>
              <w:numPr>
                <w:ilvl w:val="0"/>
                <w:numId w:val="18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 основной и дополнительной литературой.</w:t>
            </w:r>
          </w:p>
          <w:p w14:paraId="70A5DE6B" w14:textId="77777777" w:rsidR="00414DB2" w:rsidRPr="006A2386" w:rsidRDefault="00414DB2" w:rsidP="000B695F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6A2386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14:paraId="2652A410" w14:textId="24B56782" w:rsidR="00414DB2" w:rsidRPr="006A2386" w:rsidRDefault="00047ECB" w:rsidP="000B695F">
            <w:pPr>
              <w:jc w:val="center"/>
              <w:rPr>
                <w:iCs/>
              </w:rPr>
            </w:pPr>
            <w:r>
              <w:rPr>
                <w:iCs/>
              </w:rPr>
              <w:t>35</w:t>
            </w:r>
            <w:r w:rsidR="00414DB2" w:rsidRPr="006A2386">
              <w:rPr>
                <w:iCs/>
              </w:rPr>
              <w:t xml:space="preserve"> -</w:t>
            </w:r>
            <w:r>
              <w:rPr>
                <w:iCs/>
              </w:rPr>
              <w:t>4</w:t>
            </w:r>
            <w:r w:rsidR="00414DB2" w:rsidRPr="006A2386">
              <w:rPr>
                <w:iCs/>
              </w:rPr>
              <w:t>0 баллов</w:t>
            </w:r>
          </w:p>
        </w:tc>
        <w:tc>
          <w:tcPr>
            <w:tcW w:w="2056" w:type="dxa"/>
          </w:tcPr>
          <w:p w14:paraId="4B6CB096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5</w:t>
            </w:r>
          </w:p>
        </w:tc>
      </w:tr>
      <w:tr w:rsidR="00414DB2" w:rsidRPr="006A2386" w14:paraId="3CCC4807" w14:textId="77777777" w:rsidTr="000B695F">
        <w:trPr>
          <w:trHeight w:val="283"/>
        </w:trPr>
        <w:tc>
          <w:tcPr>
            <w:tcW w:w="3828" w:type="dxa"/>
            <w:vMerge/>
          </w:tcPr>
          <w:p w14:paraId="7A687129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6945" w:type="dxa"/>
          </w:tcPr>
          <w:p w14:paraId="13CA36F8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Обучающийся:</w:t>
            </w:r>
          </w:p>
          <w:p w14:paraId="4FAB9259" w14:textId="77777777" w:rsidR="00414DB2" w:rsidRPr="006A2386" w:rsidRDefault="00414DB2" w:rsidP="000B695F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14:paraId="041A3A66" w14:textId="77777777" w:rsidR="00414DB2" w:rsidRPr="006A2386" w:rsidRDefault="00414DB2" w:rsidP="000B695F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недостаточно раскрыта проблема по одному из вопросов билета;</w:t>
            </w:r>
          </w:p>
          <w:p w14:paraId="7D3F1B44" w14:textId="77777777" w:rsidR="00414DB2" w:rsidRPr="006A2386" w:rsidRDefault="00414DB2" w:rsidP="000B695F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недостаточно логично построено изложение вопроса;</w:t>
            </w:r>
          </w:p>
          <w:p w14:paraId="7905F317" w14:textId="77777777" w:rsidR="00414DB2" w:rsidRPr="006A2386" w:rsidRDefault="00414DB2" w:rsidP="000B695F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14:paraId="744BAF11" w14:textId="77777777" w:rsidR="00414DB2" w:rsidRPr="006A2386" w:rsidRDefault="00414DB2" w:rsidP="000B695F">
            <w:pPr>
              <w:pStyle w:val="af0"/>
              <w:numPr>
                <w:ilvl w:val="0"/>
                <w:numId w:val="19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6A2386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14:paraId="168806CE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14:paraId="7B79C867" w14:textId="238A61D9" w:rsidR="00414DB2" w:rsidRPr="006A2386" w:rsidRDefault="00047ECB" w:rsidP="000B695F">
            <w:pPr>
              <w:jc w:val="center"/>
              <w:rPr>
                <w:iCs/>
              </w:rPr>
            </w:pPr>
            <w:r>
              <w:rPr>
                <w:iCs/>
              </w:rPr>
              <w:t>28</w:t>
            </w:r>
            <w:r w:rsidR="00414DB2" w:rsidRPr="006A2386">
              <w:rPr>
                <w:iCs/>
              </w:rPr>
              <w:t xml:space="preserve"> – </w:t>
            </w:r>
            <w:r>
              <w:rPr>
                <w:iCs/>
              </w:rPr>
              <w:t>34</w:t>
            </w:r>
            <w:r w:rsidR="00414DB2" w:rsidRPr="006A2386">
              <w:rPr>
                <w:iCs/>
              </w:rPr>
              <w:t xml:space="preserve">  баллов</w:t>
            </w:r>
          </w:p>
        </w:tc>
        <w:tc>
          <w:tcPr>
            <w:tcW w:w="2056" w:type="dxa"/>
          </w:tcPr>
          <w:p w14:paraId="0A0A00C5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4</w:t>
            </w:r>
          </w:p>
        </w:tc>
      </w:tr>
      <w:tr w:rsidR="00414DB2" w:rsidRPr="006A2386" w14:paraId="52257621" w14:textId="77777777" w:rsidTr="000B695F">
        <w:trPr>
          <w:trHeight w:val="283"/>
        </w:trPr>
        <w:tc>
          <w:tcPr>
            <w:tcW w:w="3828" w:type="dxa"/>
            <w:vMerge/>
          </w:tcPr>
          <w:p w14:paraId="03F412CF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6945" w:type="dxa"/>
          </w:tcPr>
          <w:p w14:paraId="45822FA5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Обучающийся:</w:t>
            </w:r>
          </w:p>
          <w:p w14:paraId="2E6A995F" w14:textId="77777777" w:rsidR="00414DB2" w:rsidRPr="006A2386" w:rsidRDefault="00414DB2" w:rsidP="000B695F">
            <w:pPr>
              <w:pStyle w:val="af0"/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iCs/>
              </w:rPr>
              <w:t xml:space="preserve">показывает </w:t>
            </w:r>
            <w:r w:rsidRPr="006A2386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14:paraId="4A8A8F7A" w14:textId="77777777" w:rsidR="00414DB2" w:rsidRPr="006A2386" w:rsidRDefault="00414DB2" w:rsidP="000B695F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rFonts w:eastAsia="Times New Roman"/>
                <w:iCs/>
                <w:color w:val="000000"/>
              </w:rPr>
              <w:t>не может обосновать закономерности и принципы, объяснить 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14:paraId="40AF1D7A" w14:textId="77777777" w:rsidR="00414DB2" w:rsidRPr="006A2386" w:rsidRDefault="00414DB2" w:rsidP="000B695F">
            <w:pPr>
              <w:numPr>
                <w:ilvl w:val="0"/>
                <w:numId w:val="20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6A2386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14:paraId="190AA937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6A2386">
              <w:rPr>
                <w:iCs/>
              </w:rPr>
              <w:t>. Неуверенно, с большими затруднениями решает 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14:paraId="490A58EE" w14:textId="25CD932F" w:rsidR="00414DB2" w:rsidRPr="006A2386" w:rsidRDefault="00047ECB" w:rsidP="000B695F">
            <w:pPr>
              <w:jc w:val="center"/>
              <w:rPr>
                <w:iCs/>
              </w:rPr>
            </w:pPr>
            <w:r>
              <w:rPr>
                <w:iCs/>
              </w:rPr>
              <w:t>19</w:t>
            </w:r>
            <w:r w:rsidR="00414DB2" w:rsidRPr="006A2386">
              <w:rPr>
                <w:iCs/>
              </w:rPr>
              <w:t xml:space="preserve">– </w:t>
            </w:r>
            <w:r>
              <w:rPr>
                <w:iCs/>
              </w:rPr>
              <w:t>27</w:t>
            </w:r>
            <w:r w:rsidR="00414DB2"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2D0273E9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3</w:t>
            </w:r>
          </w:p>
        </w:tc>
      </w:tr>
      <w:tr w:rsidR="00414DB2" w:rsidRPr="006A2386" w14:paraId="329577C5" w14:textId="77777777" w:rsidTr="000B695F">
        <w:trPr>
          <w:trHeight w:val="283"/>
        </w:trPr>
        <w:tc>
          <w:tcPr>
            <w:tcW w:w="3828" w:type="dxa"/>
            <w:vMerge/>
          </w:tcPr>
          <w:p w14:paraId="0231AA95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6945" w:type="dxa"/>
          </w:tcPr>
          <w:p w14:paraId="4669BA65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 xml:space="preserve">Обучающийся, обнаруживает существенные пробелы в знаниях основного учебного материала, допускает принципиальные ошибки в выполнении предусмотренных программой практических заданий. </w:t>
            </w:r>
          </w:p>
          <w:p w14:paraId="61208B3C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14:paraId="388A65C6" w14:textId="68DF5CCD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0 – </w:t>
            </w:r>
            <w:r w:rsidR="00047ECB">
              <w:rPr>
                <w:iCs/>
              </w:rPr>
              <w:t>18</w:t>
            </w:r>
            <w:r w:rsidRPr="006A2386">
              <w:rPr>
                <w:iCs/>
              </w:rPr>
              <w:t xml:space="preserve"> баллов</w:t>
            </w:r>
          </w:p>
        </w:tc>
        <w:tc>
          <w:tcPr>
            <w:tcW w:w="2056" w:type="dxa"/>
          </w:tcPr>
          <w:p w14:paraId="306F22C4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2</w:t>
            </w:r>
          </w:p>
        </w:tc>
      </w:tr>
    </w:tbl>
    <w:p w14:paraId="4B1D1C19" w14:textId="77777777" w:rsidR="00414DB2" w:rsidRPr="006A2386" w:rsidRDefault="00414DB2" w:rsidP="00414DB2">
      <w:pPr>
        <w:pStyle w:val="1"/>
        <w:rPr>
          <w:rFonts w:eastAsiaTheme="minorEastAsia"/>
          <w:iCs/>
          <w:szCs w:val="24"/>
        </w:rPr>
        <w:sectPr w:rsidR="00414DB2" w:rsidRPr="006A2386" w:rsidSect="000B695F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bookmarkEnd w:id="17"/>
    <w:p w14:paraId="36CBC24D" w14:textId="3526E16C" w:rsidR="00414DB2" w:rsidRPr="006A2386" w:rsidRDefault="00414DB2" w:rsidP="00414DB2">
      <w:pPr>
        <w:pStyle w:val="2"/>
      </w:pPr>
      <w:r w:rsidRPr="006A2386">
        <w:t>Система оценивания результатов текущего контроля и промежуточной аттестации.</w:t>
      </w:r>
    </w:p>
    <w:p w14:paraId="41E9C7EF" w14:textId="77777777" w:rsidR="00414DB2" w:rsidRPr="006A2386" w:rsidRDefault="00414DB2" w:rsidP="00414DB2">
      <w:pPr>
        <w:ind w:firstLine="709"/>
        <w:rPr>
          <w:rFonts w:eastAsia="MS Mincho"/>
          <w:iCs/>
          <w:sz w:val="24"/>
          <w:szCs w:val="24"/>
        </w:rPr>
      </w:pPr>
      <w:r w:rsidRPr="006A2386">
        <w:rPr>
          <w:rFonts w:eastAsia="MS Mincho"/>
          <w:iCs/>
          <w:sz w:val="24"/>
          <w:szCs w:val="24"/>
        </w:rPr>
        <w:t>Оценка по дисциплине выставляется обучающемуся с учётом результатов текущей и промежуточной аттестации.</w:t>
      </w:r>
    </w:p>
    <w:p w14:paraId="40A7EBFF" w14:textId="77777777" w:rsidR="00414DB2" w:rsidRPr="006A2386" w:rsidRDefault="00414DB2" w:rsidP="00414DB2">
      <w:pPr>
        <w:rPr>
          <w:iCs/>
        </w:rPr>
      </w:pPr>
    </w:p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414DB2" w:rsidRPr="006A2386" w14:paraId="207EBDE4" w14:textId="77777777" w:rsidTr="000B695F">
        <w:trPr>
          <w:trHeight w:val="340"/>
        </w:trPr>
        <w:tc>
          <w:tcPr>
            <w:tcW w:w="3686" w:type="dxa"/>
            <w:shd w:val="clear" w:color="auto" w:fill="D9E2F3" w:themeFill="accent1" w:themeFillTint="33"/>
          </w:tcPr>
          <w:p w14:paraId="05157D1E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9E2F3" w:themeFill="accent1" w:themeFillTint="33"/>
          </w:tcPr>
          <w:p w14:paraId="246D9575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9E2F3" w:themeFill="accent1" w:themeFillTint="33"/>
          </w:tcPr>
          <w:p w14:paraId="1B0B6DC4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414DB2" w:rsidRPr="006A2386" w14:paraId="063DE86C" w14:textId="77777777" w:rsidTr="000B695F">
        <w:trPr>
          <w:trHeight w:val="286"/>
        </w:trPr>
        <w:tc>
          <w:tcPr>
            <w:tcW w:w="3686" w:type="dxa"/>
          </w:tcPr>
          <w:p w14:paraId="39478475" w14:textId="44C81D4C" w:rsidR="00414DB2" w:rsidRPr="006A2386" w:rsidRDefault="00414DB2" w:rsidP="000B695F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Текущий контроль (</w:t>
            </w:r>
            <w:r w:rsidR="00225C87">
              <w:rPr>
                <w:bCs/>
                <w:iCs/>
              </w:rPr>
              <w:t>третий</w:t>
            </w:r>
            <w:r w:rsidRPr="006A2386">
              <w:rPr>
                <w:bCs/>
                <w:iCs/>
              </w:rPr>
              <w:t xml:space="preserve"> семестр): </w:t>
            </w:r>
          </w:p>
        </w:tc>
        <w:tc>
          <w:tcPr>
            <w:tcW w:w="2835" w:type="dxa"/>
          </w:tcPr>
          <w:p w14:paraId="07B151ED" w14:textId="77777777" w:rsidR="00414DB2" w:rsidRPr="006A2386" w:rsidRDefault="00414DB2" w:rsidP="000B695F">
            <w:pPr>
              <w:rPr>
                <w:bCs/>
                <w:iCs/>
              </w:rPr>
            </w:pPr>
          </w:p>
        </w:tc>
        <w:tc>
          <w:tcPr>
            <w:tcW w:w="3118" w:type="dxa"/>
          </w:tcPr>
          <w:p w14:paraId="38A0A746" w14:textId="77777777" w:rsidR="00414DB2" w:rsidRPr="006A2386" w:rsidRDefault="00414DB2" w:rsidP="000B695F">
            <w:pPr>
              <w:rPr>
                <w:bCs/>
                <w:iCs/>
              </w:rPr>
            </w:pPr>
          </w:p>
        </w:tc>
      </w:tr>
      <w:tr w:rsidR="00414DB2" w:rsidRPr="006A2386" w14:paraId="203BADCE" w14:textId="77777777" w:rsidTr="000B695F">
        <w:trPr>
          <w:trHeight w:val="286"/>
        </w:trPr>
        <w:tc>
          <w:tcPr>
            <w:tcW w:w="3686" w:type="dxa"/>
          </w:tcPr>
          <w:p w14:paraId="100A2F5C" w14:textId="30F14272" w:rsidR="00414DB2" w:rsidRPr="006A2386" w:rsidRDefault="00414DB2" w:rsidP="000B695F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 - контрольная работа (темы </w:t>
            </w:r>
            <w:r w:rsidR="005B6BA4">
              <w:rPr>
                <w:bCs/>
                <w:iCs/>
              </w:rPr>
              <w:t>1.</w:t>
            </w:r>
            <w:r w:rsidRPr="006A2386">
              <w:rPr>
                <w:bCs/>
                <w:iCs/>
              </w:rPr>
              <w:t>1-</w:t>
            </w:r>
            <w:r w:rsidR="005B6BA4">
              <w:rPr>
                <w:bCs/>
                <w:iCs/>
              </w:rPr>
              <w:t>1.4</w:t>
            </w:r>
            <w:r w:rsidRPr="006A2386">
              <w:rPr>
                <w:bCs/>
                <w:iCs/>
              </w:rPr>
              <w:t>)</w:t>
            </w:r>
          </w:p>
        </w:tc>
        <w:tc>
          <w:tcPr>
            <w:tcW w:w="2835" w:type="dxa"/>
          </w:tcPr>
          <w:p w14:paraId="71C791C5" w14:textId="2846B514" w:rsidR="00414DB2" w:rsidRPr="006A2386" w:rsidRDefault="00414DB2" w:rsidP="000B695F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 w:rsidR="005B6BA4">
              <w:rPr>
                <w:bCs/>
                <w:iCs/>
              </w:rPr>
              <w:t>12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103018FF" w14:textId="53C4AEAB" w:rsidR="00414DB2" w:rsidRPr="006A2386" w:rsidRDefault="009B79D2" w:rsidP="000B695F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  <w:r w:rsidR="005B6BA4">
              <w:rPr>
                <w:bCs/>
                <w:iCs/>
              </w:rPr>
              <w:t>-5</w:t>
            </w:r>
          </w:p>
        </w:tc>
      </w:tr>
      <w:tr w:rsidR="00DA33B7" w:rsidRPr="006A2386" w14:paraId="0EA209CA" w14:textId="77777777" w:rsidTr="000B695F">
        <w:trPr>
          <w:trHeight w:val="286"/>
        </w:trPr>
        <w:tc>
          <w:tcPr>
            <w:tcW w:w="3686" w:type="dxa"/>
          </w:tcPr>
          <w:p w14:paraId="6D173FFD" w14:textId="00619644" w:rsidR="00DA33B7" w:rsidRDefault="00DA33B7" w:rsidP="000B695F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1</w:t>
            </w:r>
          </w:p>
        </w:tc>
        <w:tc>
          <w:tcPr>
            <w:tcW w:w="2835" w:type="dxa"/>
          </w:tcPr>
          <w:p w14:paraId="2FFECE63" w14:textId="20531694" w:rsidR="00DA33B7" w:rsidRPr="006A2386" w:rsidRDefault="00DA33B7" w:rsidP="000B695F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5D408102" w14:textId="5052D130" w:rsidR="00DA33B7" w:rsidRDefault="001A5F3F" w:rsidP="000B695F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-5</w:t>
            </w:r>
          </w:p>
        </w:tc>
      </w:tr>
      <w:tr w:rsidR="00414DB2" w:rsidRPr="006A2386" w14:paraId="036090F1" w14:textId="77777777" w:rsidTr="000B695F">
        <w:trPr>
          <w:trHeight w:val="286"/>
        </w:trPr>
        <w:tc>
          <w:tcPr>
            <w:tcW w:w="3686" w:type="dxa"/>
          </w:tcPr>
          <w:p w14:paraId="2C877009" w14:textId="1AAD6F7B" w:rsidR="00414DB2" w:rsidRPr="006A2386" w:rsidRDefault="00DA33B7" w:rsidP="000B695F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 2</w:t>
            </w:r>
          </w:p>
        </w:tc>
        <w:tc>
          <w:tcPr>
            <w:tcW w:w="2835" w:type="dxa"/>
          </w:tcPr>
          <w:p w14:paraId="62E1C596" w14:textId="3BD29CDE" w:rsidR="00414DB2" w:rsidRPr="006A2386" w:rsidRDefault="00414DB2" w:rsidP="000B695F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 w:rsidR="005B6BA4">
              <w:rPr>
                <w:bCs/>
                <w:iCs/>
              </w:rPr>
              <w:t>1</w:t>
            </w:r>
            <w:r w:rsidR="00DA33B7">
              <w:rPr>
                <w:bCs/>
                <w:iCs/>
              </w:rPr>
              <w:t>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A65EDCD" w14:textId="79D0845D" w:rsidR="00414DB2" w:rsidRPr="006A2386" w:rsidRDefault="009B79D2" w:rsidP="000B695F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  <w:r w:rsidR="005B6BA4">
              <w:rPr>
                <w:bCs/>
                <w:iCs/>
              </w:rPr>
              <w:t>-5</w:t>
            </w:r>
          </w:p>
        </w:tc>
      </w:tr>
      <w:tr w:rsidR="00414DB2" w:rsidRPr="006A2386" w14:paraId="5D7608E6" w14:textId="77777777" w:rsidTr="000B695F">
        <w:trPr>
          <w:trHeight w:val="286"/>
        </w:trPr>
        <w:tc>
          <w:tcPr>
            <w:tcW w:w="3686" w:type="dxa"/>
          </w:tcPr>
          <w:p w14:paraId="2F6D4F00" w14:textId="66112F16" w:rsidR="00414DB2" w:rsidRPr="006A2386" w:rsidRDefault="005B6BA4" w:rsidP="000B695F">
            <w:pPr>
              <w:rPr>
                <w:bCs/>
                <w:iCs/>
              </w:rPr>
            </w:pPr>
            <w:r>
              <w:rPr>
                <w:bCs/>
                <w:iCs/>
              </w:rPr>
              <w:t>Индивидуальное задание</w:t>
            </w:r>
            <w:r w:rsidR="00DA33B7">
              <w:rPr>
                <w:bCs/>
                <w:iCs/>
              </w:rPr>
              <w:t xml:space="preserve"> 3</w:t>
            </w:r>
          </w:p>
        </w:tc>
        <w:tc>
          <w:tcPr>
            <w:tcW w:w="2835" w:type="dxa"/>
          </w:tcPr>
          <w:p w14:paraId="0F7C8CB1" w14:textId="48348D17" w:rsidR="00414DB2" w:rsidRPr="006A2386" w:rsidRDefault="00DA33B7" w:rsidP="000B695F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>
              <w:rPr>
                <w:bCs/>
                <w:iCs/>
              </w:rPr>
              <w:t>16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382E2609" w14:textId="052E37D5" w:rsidR="00414DB2" w:rsidRPr="006A2386" w:rsidRDefault="009B79D2" w:rsidP="000B695F">
            <w:pPr>
              <w:jc w:val="center"/>
              <w:rPr>
                <w:bCs/>
                <w:iCs/>
              </w:rPr>
            </w:pPr>
            <w:r>
              <w:rPr>
                <w:bCs/>
                <w:iCs/>
              </w:rPr>
              <w:t>2</w:t>
            </w:r>
            <w:r w:rsidR="005B6BA4">
              <w:rPr>
                <w:bCs/>
                <w:iCs/>
              </w:rPr>
              <w:t>-5</w:t>
            </w:r>
          </w:p>
        </w:tc>
      </w:tr>
      <w:tr w:rsidR="00414DB2" w:rsidRPr="006A2386" w14:paraId="27D68F9C" w14:textId="77777777" w:rsidTr="000B695F">
        <w:tc>
          <w:tcPr>
            <w:tcW w:w="3686" w:type="dxa"/>
          </w:tcPr>
          <w:p w14:paraId="14AC6C6B" w14:textId="07D0957A" w:rsidR="00414DB2" w:rsidRPr="00814E03" w:rsidRDefault="00414DB2" w:rsidP="000B695F">
            <w:pPr>
              <w:rPr>
                <w:bCs/>
                <w:iCs/>
              </w:rPr>
            </w:pPr>
            <w:r w:rsidRPr="006A2386">
              <w:rPr>
                <w:b/>
                <w:iCs/>
              </w:rPr>
              <w:t xml:space="preserve">Итого </w:t>
            </w:r>
            <w:r w:rsidR="00814E03">
              <w:rPr>
                <w:b/>
                <w:iCs/>
              </w:rPr>
              <w:t>за текущий контроль</w:t>
            </w:r>
          </w:p>
          <w:p w14:paraId="35C80503" w14:textId="5AE9EA32" w:rsidR="00414DB2" w:rsidRPr="006A2386" w:rsidRDefault="00414DB2" w:rsidP="000B695F">
            <w:pPr>
              <w:rPr>
                <w:bCs/>
                <w:iCs/>
              </w:rPr>
            </w:pPr>
          </w:p>
        </w:tc>
        <w:tc>
          <w:tcPr>
            <w:tcW w:w="2835" w:type="dxa"/>
          </w:tcPr>
          <w:p w14:paraId="55750A26" w14:textId="0B58E434" w:rsidR="00414DB2" w:rsidRPr="006A2386" w:rsidRDefault="00414DB2" w:rsidP="000B695F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 w:rsidR="00DA33B7">
              <w:rPr>
                <w:bCs/>
                <w:iCs/>
              </w:rPr>
              <w:t>6</w:t>
            </w:r>
            <w:r w:rsidR="005B6BA4">
              <w:rPr>
                <w:bCs/>
                <w:iCs/>
              </w:rPr>
              <w:t>0</w:t>
            </w:r>
            <w:r w:rsidRPr="006A2386">
              <w:rPr>
                <w:bCs/>
                <w:iCs/>
              </w:rPr>
              <w:t xml:space="preserve"> баллов</w:t>
            </w:r>
          </w:p>
        </w:tc>
        <w:tc>
          <w:tcPr>
            <w:tcW w:w="3118" w:type="dxa"/>
          </w:tcPr>
          <w:p w14:paraId="06132747" w14:textId="2E8BD13A" w:rsidR="00414DB2" w:rsidRPr="006A2386" w:rsidRDefault="00414DB2" w:rsidP="000B695F">
            <w:pPr>
              <w:rPr>
                <w:bCs/>
                <w:iCs/>
              </w:rPr>
            </w:pPr>
          </w:p>
        </w:tc>
      </w:tr>
      <w:tr w:rsidR="00414DB2" w:rsidRPr="006A2386" w14:paraId="73D70B94" w14:textId="77777777" w:rsidTr="005B6BA4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6D500BB7" w14:textId="77777777" w:rsidR="00414DB2" w:rsidRPr="006A2386" w:rsidRDefault="00414DB2" w:rsidP="000B695F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9E2F3" w:themeFill="accent1" w:themeFillTint="33"/>
          </w:tcPr>
          <w:p w14:paraId="32DE6697" w14:textId="77777777" w:rsidR="00414DB2" w:rsidRPr="006A2386" w:rsidRDefault="00414DB2" w:rsidP="000B695F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1912731E" w14:textId="3544C138" w:rsidR="00414DB2" w:rsidRPr="006A2386" w:rsidRDefault="00414DB2" w:rsidP="000B695F">
            <w:pPr>
              <w:jc w:val="center"/>
              <w:rPr>
                <w:b/>
                <w:iCs/>
              </w:rPr>
            </w:pPr>
          </w:p>
        </w:tc>
      </w:tr>
      <w:tr w:rsidR="00414DB2" w:rsidRPr="006A2386" w14:paraId="4D7EAB8E" w14:textId="77777777" w:rsidTr="000B695F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43C0B9" w14:textId="77777777" w:rsidR="00414DB2" w:rsidRPr="006A2386" w:rsidRDefault="00414DB2" w:rsidP="000B695F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Промежуточная аттестация </w:t>
            </w:r>
          </w:p>
          <w:p w14:paraId="214576CA" w14:textId="77777777" w:rsidR="00414DB2" w:rsidRPr="006A2386" w:rsidRDefault="00414DB2" w:rsidP="000B695F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(экзамен)</w:t>
            </w: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EAE759" w14:textId="201DC04F" w:rsidR="00414DB2" w:rsidRPr="006A2386" w:rsidRDefault="00414DB2" w:rsidP="000B695F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0 - </w:t>
            </w:r>
            <w:r w:rsidR="00DA33B7">
              <w:rPr>
                <w:bCs/>
                <w:iCs/>
              </w:rPr>
              <w:t>4</w:t>
            </w:r>
            <w:r w:rsidRPr="006A2386">
              <w:rPr>
                <w:bCs/>
                <w:iCs/>
              </w:rPr>
              <w:t>0 баллов</w:t>
            </w:r>
          </w:p>
        </w:tc>
        <w:tc>
          <w:tcPr>
            <w:tcW w:w="3118" w:type="dxa"/>
          </w:tcPr>
          <w:p w14:paraId="4EB9EB24" w14:textId="5920ABC3" w:rsidR="00414DB2" w:rsidRPr="006A2386" w:rsidRDefault="00414DB2" w:rsidP="000B695F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 xml:space="preserve">2 – 5 </w:t>
            </w:r>
          </w:p>
        </w:tc>
      </w:tr>
      <w:tr w:rsidR="00414DB2" w:rsidRPr="006A2386" w14:paraId="10A7ED07" w14:textId="77777777" w:rsidTr="000B695F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8845F9" w14:textId="77777777" w:rsidR="00414DB2" w:rsidRPr="006A2386" w:rsidRDefault="00414DB2" w:rsidP="000B695F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F11DB2" w14:textId="77777777" w:rsidR="00414DB2" w:rsidRPr="006A2386" w:rsidRDefault="00414DB2" w:rsidP="000B695F">
            <w:pPr>
              <w:jc w:val="center"/>
              <w:rPr>
                <w:bCs/>
                <w:iCs/>
              </w:rPr>
            </w:pPr>
          </w:p>
        </w:tc>
        <w:tc>
          <w:tcPr>
            <w:tcW w:w="3118" w:type="dxa"/>
          </w:tcPr>
          <w:p w14:paraId="5066BE86" w14:textId="77777777" w:rsidR="00414DB2" w:rsidRPr="006A2386" w:rsidRDefault="00414DB2" w:rsidP="009B79D2">
            <w:pPr>
              <w:rPr>
                <w:bCs/>
                <w:iCs/>
              </w:rPr>
            </w:pPr>
          </w:p>
        </w:tc>
      </w:tr>
      <w:tr w:rsidR="00414DB2" w:rsidRPr="006A2386" w14:paraId="4FDEDD7D" w14:textId="77777777" w:rsidTr="000B695F"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53CF0EC" w14:textId="77777777" w:rsidR="00414DB2" w:rsidRPr="006A2386" w:rsidRDefault="00414DB2" w:rsidP="000B695F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 xml:space="preserve">Итого за семестр </w:t>
            </w:r>
          </w:p>
          <w:p w14:paraId="5DF35D3B" w14:textId="77777777" w:rsidR="00414DB2" w:rsidRPr="006A2386" w:rsidRDefault="00414DB2" w:rsidP="000B695F">
            <w:pPr>
              <w:rPr>
                <w:b/>
                <w:iCs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4C95EB" w14:textId="77777777" w:rsidR="00414DB2" w:rsidRPr="006A2386" w:rsidRDefault="00414DB2" w:rsidP="000B695F">
            <w:pPr>
              <w:jc w:val="center"/>
              <w:rPr>
                <w:bCs/>
                <w:iCs/>
              </w:rPr>
            </w:pPr>
            <w:r w:rsidRPr="006A2386">
              <w:rPr>
                <w:bCs/>
                <w:iCs/>
              </w:rPr>
              <w:t>0 - 100 баллов</w:t>
            </w:r>
          </w:p>
        </w:tc>
        <w:tc>
          <w:tcPr>
            <w:tcW w:w="3118" w:type="dxa"/>
          </w:tcPr>
          <w:p w14:paraId="2D2044FA" w14:textId="77777777" w:rsidR="009B79D2" w:rsidRPr="006A2386" w:rsidRDefault="009B79D2" w:rsidP="009B79D2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85-100 отлично</w:t>
            </w:r>
          </w:p>
          <w:p w14:paraId="4A02E33E" w14:textId="77777777" w:rsidR="009B79D2" w:rsidRPr="006A2386" w:rsidRDefault="009B79D2" w:rsidP="009B79D2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65-84 хорошо</w:t>
            </w:r>
          </w:p>
          <w:p w14:paraId="6BD492BE" w14:textId="77777777" w:rsidR="009B79D2" w:rsidRPr="006A2386" w:rsidRDefault="009B79D2" w:rsidP="009B79D2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41-64 удовлетворительно</w:t>
            </w:r>
          </w:p>
          <w:p w14:paraId="550E7F54" w14:textId="77777777" w:rsidR="009B79D2" w:rsidRPr="006A2386" w:rsidRDefault="009B79D2" w:rsidP="009B79D2">
            <w:pPr>
              <w:rPr>
                <w:bCs/>
                <w:iCs/>
              </w:rPr>
            </w:pPr>
            <w:r w:rsidRPr="006A2386">
              <w:rPr>
                <w:bCs/>
                <w:iCs/>
              </w:rPr>
              <w:t>0-40 неудовлетворительно</w:t>
            </w:r>
          </w:p>
          <w:p w14:paraId="01205162" w14:textId="77777777" w:rsidR="00414DB2" w:rsidRPr="006A2386" w:rsidRDefault="00414DB2" w:rsidP="000B695F">
            <w:pPr>
              <w:rPr>
                <w:bCs/>
                <w:iCs/>
              </w:rPr>
            </w:pPr>
          </w:p>
        </w:tc>
      </w:tr>
    </w:tbl>
    <w:p w14:paraId="33E3E9CA" w14:textId="77777777" w:rsidR="00414DB2" w:rsidRPr="006A2386" w:rsidRDefault="00414DB2" w:rsidP="00414DB2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</w:p>
    <w:p w14:paraId="498CC678" w14:textId="77777777" w:rsidR="00414DB2" w:rsidRPr="006A2386" w:rsidRDefault="00414DB2" w:rsidP="00414DB2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Полученный совокупный результат конвертируется в пятибалльную систему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40"/>
        <w:gridCol w:w="3140"/>
        <w:gridCol w:w="3138"/>
      </w:tblGrid>
      <w:tr w:rsidR="00414DB2" w:rsidRPr="006A2386" w14:paraId="0925FECD" w14:textId="77777777" w:rsidTr="000B695F">
        <w:trPr>
          <w:trHeight w:val="233"/>
        </w:trPr>
        <w:tc>
          <w:tcPr>
            <w:tcW w:w="1667" w:type="pct"/>
            <w:vMerge w:val="restart"/>
            <w:shd w:val="clear" w:color="auto" w:fill="D9E2F3" w:themeFill="accent1" w:themeFillTint="33"/>
          </w:tcPr>
          <w:p w14:paraId="38A6CC80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iCs/>
              </w:rPr>
              <w:t>100-балльная система</w:t>
            </w:r>
          </w:p>
        </w:tc>
        <w:tc>
          <w:tcPr>
            <w:tcW w:w="3333" w:type="pct"/>
            <w:gridSpan w:val="2"/>
            <w:shd w:val="clear" w:color="auto" w:fill="D9E2F3" w:themeFill="accent1" w:themeFillTint="33"/>
            <w:vAlign w:val="center"/>
          </w:tcPr>
          <w:p w14:paraId="72001B58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  <w:r w:rsidRPr="006A2386">
              <w:rPr>
                <w:b/>
                <w:bCs/>
                <w:iCs/>
              </w:rPr>
              <w:t>пятибалльная система</w:t>
            </w:r>
          </w:p>
        </w:tc>
      </w:tr>
      <w:tr w:rsidR="00414DB2" w:rsidRPr="006A2386" w14:paraId="62F8C12E" w14:textId="77777777" w:rsidTr="000B695F">
        <w:trPr>
          <w:trHeight w:val="233"/>
        </w:trPr>
        <w:tc>
          <w:tcPr>
            <w:tcW w:w="1667" w:type="pct"/>
            <w:vMerge/>
            <w:shd w:val="clear" w:color="auto" w:fill="D9E2F3" w:themeFill="accent1" w:themeFillTint="33"/>
            <w:vAlign w:val="center"/>
          </w:tcPr>
          <w:p w14:paraId="11ACAD75" w14:textId="77777777" w:rsidR="00414DB2" w:rsidRPr="006A2386" w:rsidRDefault="00414DB2" w:rsidP="000B695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9E2F3" w:themeFill="accent1" w:themeFillTint="33"/>
            <w:vAlign w:val="center"/>
          </w:tcPr>
          <w:p w14:paraId="288710B6" w14:textId="7BE92F05" w:rsidR="00414DB2" w:rsidRPr="006A2386" w:rsidRDefault="00414DB2" w:rsidP="000B695F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экзамен</w:t>
            </w:r>
          </w:p>
        </w:tc>
        <w:tc>
          <w:tcPr>
            <w:tcW w:w="1666" w:type="pct"/>
            <w:shd w:val="clear" w:color="auto" w:fill="D9E2F3" w:themeFill="accent1" w:themeFillTint="33"/>
            <w:vAlign w:val="center"/>
          </w:tcPr>
          <w:p w14:paraId="6098DA3A" w14:textId="77777777" w:rsidR="00414DB2" w:rsidRPr="006A2386" w:rsidRDefault="00414DB2" w:rsidP="000B695F">
            <w:pPr>
              <w:jc w:val="center"/>
              <w:rPr>
                <w:b/>
                <w:bCs/>
                <w:iCs/>
              </w:rPr>
            </w:pPr>
            <w:r w:rsidRPr="006A2386">
              <w:rPr>
                <w:b/>
                <w:bCs/>
                <w:iCs/>
              </w:rPr>
              <w:t>зачет</w:t>
            </w:r>
          </w:p>
        </w:tc>
      </w:tr>
      <w:tr w:rsidR="00414DB2" w:rsidRPr="006A2386" w14:paraId="206F96A8" w14:textId="77777777" w:rsidTr="000B695F">
        <w:trPr>
          <w:trHeight w:val="517"/>
        </w:trPr>
        <w:tc>
          <w:tcPr>
            <w:tcW w:w="1667" w:type="pct"/>
            <w:vAlign w:val="center"/>
          </w:tcPr>
          <w:p w14:paraId="7C17E0F1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85 – 100 баллов</w:t>
            </w:r>
          </w:p>
        </w:tc>
        <w:tc>
          <w:tcPr>
            <w:tcW w:w="1667" w:type="pct"/>
            <w:vAlign w:val="center"/>
          </w:tcPr>
          <w:p w14:paraId="3B1D7895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отлично</w:t>
            </w:r>
          </w:p>
          <w:p w14:paraId="74A7CFDB" w14:textId="53D2EE32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14:paraId="64DDFBB1" w14:textId="77777777" w:rsidR="00414DB2" w:rsidRPr="006A2386" w:rsidRDefault="00414DB2" w:rsidP="000B695F">
            <w:pPr>
              <w:rPr>
                <w:iCs/>
              </w:rPr>
            </w:pPr>
          </w:p>
          <w:p w14:paraId="2EE4F3F4" w14:textId="77777777" w:rsidR="00414DB2" w:rsidRPr="006A2386" w:rsidRDefault="00414DB2" w:rsidP="009B79D2">
            <w:pPr>
              <w:rPr>
                <w:iCs/>
              </w:rPr>
            </w:pPr>
          </w:p>
        </w:tc>
      </w:tr>
      <w:tr w:rsidR="00414DB2" w:rsidRPr="006A2386" w14:paraId="76F87142" w14:textId="77777777" w:rsidTr="000B695F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14:paraId="73F37BA7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65 – </w:t>
            </w:r>
            <w:r w:rsidRPr="006A2386">
              <w:rPr>
                <w:iCs/>
                <w:lang w:val="en-US"/>
              </w:rPr>
              <w:t>8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5EDBA097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хорошо</w:t>
            </w:r>
          </w:p>
          <w:p w14:paraId="2AACA27D" w14:textId="5E08D8B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3BE262E3" w14:textId="77777777" w:rsidR="00414DB2" w:rsidRPr="006A2386" w:rsidRDefault="00414DB2" w:rsidP="000B695F">
            <w:pPr>
              <w:rPr>
                <w:iCs/>
                <w:lang w:val="en-US"/>
              </w:rPr>
            </w:pPr>
          </w:p>
        </w:tc>
      </w:tr>
      <w:tr w:rsidR="00414DB2" w:rsidRPr="006A2386" w14:paraId="7739CBC0" w14:textId="77777777" w:rsidTr="000B695F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14:paraId="341DE62A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 xml:space="preserve">41 </w:t>
            </w:r>
            <w:r w:rsidRPr="006A2386">
              <w:rPr>
                <w:iCs/>
                <w:lang w:val="en-US"/>
              </w:rPr>
              <w:t>–</w:t>
            </w:r>
            <w:r w:rsidRPr="006A2386">
              <w:rPr>
                <w:iCs/>
              </w:rPr>
              <w:t xml:space="preserve"> </w:t>
            </w:r>
            <w:r w:rsidRPr="006A2386">
              <w:rPr>
                <w:iCs/>
                <w:lang w:val="en-US"/>
              </w:rPr>
              <w:t>6</w:t>
            </w:r>
            <w:r w:rsidRPr="006A2386">
              <w:rPr>
                <w:iCs/>
              </w:rPr>
              <w:t>4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14:paraId="7A13B664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удовлетворительно</w:t>
            </w:r>
          </w:p>
          <w:p w14:paraId="61491210" w14:textId="146EDB8B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1666" w:type="pct"/>
            <w:vMerge/>
            <w:shd w:val="clear" w:color="auto" w:fill="auto"/>
            <w:vAlign w:val="center"/>
          </w:tcPr>
          <w:p w14:paraId="4B46D3D7" w14:textId="77777777" w:rsidR="00414DB2" w:rsidRPr="006A2386" w:rsidRDefault="00414DB2" w:rsidP="000B695F">
            <w:pPr>
              <w:rPr>
                <w:iCs/>
                <w:lang w:val="en-US"/>
              </w:rPr>
            </w:pPr>
          </w:p>
        </w:tc>
      </w:tr>
      <w:tr w:rsidR="00414DB2" w:rsidRPr="006A2386" w14:paraId="651A1DA5" w14:textId="77777777" w:rsidTr="000B695F">
        <w:trPr>
          <w:trHeight w:val="533"/>
        </w:trPr>
        <w:tc>
          <w:tcPr>
            <w:tcW w:w="1667" w:type="pct"/>
            <w:vAlign w:val="center"/>
          </w:tcPr>
          <w:p w14:paraId="7F4A6D1F" w14:textId="77777777" w:rsidR="00414DB2" w:rsidRPr="006A2386" w:rsidRDefault="00414DB2" w:rsidP="000B695F">
            <w:pPr>
              <w:jc w:val="center"/>
              <w:rPr>
                <w:iCs/>
              </w:rPr>
            </w:pPr>
            <w:r w:rsidRPr="006A2386">
              <w:rPr>
                <w:iCs/>
              </w:rPr>
              <w:t>0 – 40 баллов</w:t>
            </w:r>
          </w:p>
        </w:tc>
        <w:tc>
          <w:tcPr>
            <w:tcW w:w="1667" w:type="pct"/>
            <w:vAlign w:val="center"/>
          </w:tcPr>
          <w:p w14:paraId="65493F83" w14:textId="57683555" w:rsidR="00414DB2" w:rsidRPr="006A2386" w:rsidRDefault="009B79D2" w:rsidP="000B695F">
            <w:pPr>
              <w:rPr>
                <w:iCs/>
              </w:rPr>
            </w:pPr>
            <w:r>
              <w:rPr>
                <w:iCs/>
              </w:rPr>
              <w:t>Не 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14:paraId="46166B2B" w14:textId="2837A08B" w:rsidR="00414DB2" w:rsidRPr="006A2386" w:rsidRDefault="00414DB2" w:rsidP="000B695F">
            <w:pPr>
              <w:rPr>
                <w:iCs/>
              </w:rPr>
            </w:pPr>
          </w:p>
        </w:tc>
      </w:tr>
    </w:tbl>
    <w:p w14:paraId="35F038A8" w14:textId="77777777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t>ПРАКТИЧЕСКАЯ ПОДГОТОВКА</w:t>
      </w:r>
    </w:p>
    <w:p w14:paraId="5BBA4638" w14:textId="77777777" w:rsidR="00414DB2" w:rsidRPr="006A2386" w:rsidRDefault="00414DB2" w:rsidP="00414DB2">
      <w:pPr>
        <w:pStyle w:val="af0"/>
        <w:numPr>
          <w:ilvl w:val="3"/>
          <w:numId w:val="12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 xml:space="preserve">Практическая подготовка в рамках учебной дисциплины реализуется при проведении </w:t>
      </w:r>
      <w:r w:rsidRPr="006A2386">
        <w:rPr>
          <w:rFonts w:eastAsiaTheme="minorHAnsi"/>
          <w:iCs/>
          <w:w w:val="105"/>
          <w:sz w:val="24"/>
          <w:szCs w:val="24"/>
        </w:rPr>
        <w:t xml:space="preserve">практических занятий, связанных с будущей профессиональной деятельностью. </w:t>
      </w:r>
    </w:p>
    <w:p w14:paraId="1424AD3C" w14:textId="77777777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t>ОРГАНИЗАЦИЯ ОБРАЗОВАТЕЛЬНОГО ПРОЦЕССА ДЛЯ ЛИЦ С ОГРАНИЧЕННЫМИ ВОЗМОЖНОСТЯМИ ЗДОРОВЬЯ</w:t>
      </w:r>
    </w:p>
    <w:p w14:paraId="5E1696EF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При обучении лиц с ограниченными возможностями здоровья и инвалидов 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аттестации.</w:t>
      </w:r>
    </w:p>
    <w:p w14:paraId="23A93B3F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Учебные и контрольно-измерительные материалы представляются в формах, доступных для изучения студентами с особыми образовательными потребностями с учетом нозологических групп инвалидов:</w:t>
      </w:r>
    </w:p>
    <w:p w14:paraId="2E52B35C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Д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14:paraId="35B7913C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 xml:space="preserve">Для студентов с инвалидностью или с ограниченными возможностями здоровья форма проведения текущей и 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14:paraId="5E4B8934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 При необходимости студенту предоставляется дополнительное время для подготовки ответа на зачете или экзамене.</w:t>
      </w:r>
    </w:p>
    <w:p w14:paraId="12DB8B00" w14:textId="77777777" w:rsidR="00414DB2" w:rsidRPr="006A2386" w:rsidRDefault="00414DB2" w:rsidP="00414DB2">
      <w:pPr>
        <w:pStyle w:val="af0"/>
        <w:numPr>
          <w:ilvl w:val="3"/>
          <w:numId w:val="12"/>
        </w:numPr>
        <w:jc w:val="both"/>
        <w:rPr>
          <w:b/>
          <w:iCs/>
          <w:sz w:val="24"/>
          <w:szCs w:val="24"/>
        </w:rPr>
      </w:pPr>
      <w:r w:rsidRPr="006A2386">
        <w:rPr>
          <w:iCs/>
          <w:sz w:val="24"/>
          <w:szCs w:val="24"/>
        </w:rPr>
        <w:t>Для осуществления процедур текущего контроля успеваемости и промежуточной аттестации обучающихся создаются, при необходимости, 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14:paraId="0B704330" w14:textId="77777777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t xml:space="preserve">МАТЕРИАЛЬНО-ТЕХНИЧЕСКОЕ ОБЕСПЕЧЕНИЕ ДИСЦИПЛИНЫ </w:t>
      </w:r>
    </w:p>
    <w:p w14:paraId="6CCE4726" w14:textId="2EA7A51C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color w:val="000000"/>
          <w:sz w:val="24"/>
          <w:szCs w:val="24"/>
        </w:rPr>
        <w:t>Характеристика материально-технического обеспечения дисциплины (модуля) составляется в соответствии с требованиями ФГОС ВО.</w:t>
      </w:r>
    </w:p>
    <w:p w14:paraId="408C7E48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68D56533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Материально-техническое обеспечение дисциплины/модуля при обучении с использованием т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79"/>
        <w:gridCol w:w="4949"/>
      </w:tblGrid>
      <w:tr w:rsidR="00414DB2" w:rsidRPr="006A2386" w14:paraId="1B40789B" w14:textId="77777777" w:rsidTr="009B79D2">
        <w:trPr>
          <w:tblHeader/>
        </w:trPr>
        <w:tc>
          <w:tcPr>
            <w:tcW w:w="4679" w:type="dxa"/>
            <w:shd w:val="clear" w:color="auto" w:fill="D9E2F3" w:themeFill="accent1" w:themeFillTint="33"/>
            <w:vAlign w:val="center"/>
          </w:tcPr>
          <w:p w14:paraId="5D983595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Н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334C9016" w14:textId="77777777" w:rsidR="00414DB2" w:rsidRPr="006A2386" w:rsidRDefault="00414DB2" w:rsidP="000B695F">
            <w:pPr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414DB2" w:rsidRPr="006A2386" w14:paraId="5587A011" w14:textId="77777777" w:rsidTr="009B79D2">
        <w:trPr>
          <w:trHeight w:val="340"/>
        </w:trPr>
        <w:tc>
          <w:tcPr>
            <w:tcW w:w="9628" w:type="dxa"/>
            <w:gridSpan w:val="2"/>
            <w:shd w:val="clear" w:color="auto" w:fill="EDEDED" w:themeFill="accent3" w:themeFillTint="33"/>
            <w:vAlign w:val="center"/>
          </w:tcPr>
          <w:p w14:paraId="135F9945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rFonts w:eastAsia="Calibri"/>
                <w:b/>
                <w:iCs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414DB2" w:rsidRPr="006A2386" w14:paraId="4E3CC324" w14:textId="77777777" w:rsidTr="009B79D2">
        <w:tc>
          <w:tcPr>
            <w:tcW w:w="4679" w:type="dxa"/>
          </w:tcPr>
          <w:p w14:paraId="4F148843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аудитории для проведения занятий лекционного типа</w:t>
            </w:r>
          </w:p>
        </w:tc>
        <w:tc>
          <w:tcPr>
            <w:tcW w:w="4949" w:type="dxa"/>
          </w:tcPr>
          <w:p w14:paraId="61BC553E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 xml:space="preserve">комплект учебной мебели, </w:t>
            </w:r>
          </w:p>
          <w:p w14:paraId="111F22BD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 xml:space="preserve">технические средства обучения, служащие для представления учебной информации большой аудитории: </w:t>
            </w:r>
          </w:p>
          <w:p w14:paraId="72845FC2" w14:textId="77777777" w:rsidR="00414DB2" w:rsidRPr="006A2386" w:rsidRDefault="00414DB2" w:rsidP="000B695F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6A2386">
              <w:rPr>
                <w:iCs/>
              </w:rPr>
              <w:t>ноутбук;</w:t>
            </w:r>
          </w:p>
          <w:p w14:paraId="5B5A9108" w14:textId="77777777" w:rsidR="00414DB2" w:rsidRPr="006A2386" w:rsidRDefault="00414DB2" w:rsidP="000B695F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  <w:r w:rsidRPr="006A2386">
              <w:rPr>
                <w:iCs/>
              </w:rPr>
              <w:t>проектор,</w:t>
            </w:r>
          </w:p>
          <w:p w14:paraId="3C7ACDFA" w14:textId="77777777" w:rsidR="00414DB2" w:rsidRPr="006A2386" w:rsidRDefault="00414DB2" w:rsidP="000B695F">
            <w:pPr>
              <w:pStyle w:val="af0"/>
              <w:numPr>
                <w:ilvl w:val="0"/>
                <w:numId w:val="21"/>
              </w:numPr>
              <w:ind w:left="317" w:hanging="283"/>
              <w:rPr>
                <w:iCs/>
              </w:rPr>
            </w:pPr>
          </w:p>
        </w:tc>
      </w:tr>
      <w:tr w:rsidR="00414DB2" w:rsidRPr="006A2386" w14:paraId="5E44F242" w14:textId="77777777" w:rsidTr="009B79D2">
        <w:tc>
          <w:tcPr>
            <w:tcW w:w="4679" w:type="dxa"/>
          </w:tcPr>
          <w:p w14:paraId="0C171552" w14:textId="77777777" w:rsidR="00414DB2" w:rsidRPr="006A2386" w:rsidRDefault="00414DB2" w:rsidP="000B695F">
            <w:pPr>
              <w:rPr>
                <w:iCs/>
              </w:rPr>
            </w:pPr>
            <w:r w:rsidRPr="006A2386">
              <w:rPr>
                <w:iCs/>
              </w:rPr>
              <w:t>аудитории для проведения занятий семинарского типа, групповых и индивидуальных консультаций, текущего контроля и промежуточной аттестации</w:t>
            </w:r>
          </w:p>
        </w:tc>
        <w:tc>
          <w:tcPr>
            <w:tcW w:w="4949" w:type="dxa"/>
          </w:tcPr>
          <w:p w14:paraId="2660E239" w14:textId="77777777" w:rsidR="009B79D2" w:rsidRDefault="00414DB2" w:rsidP="009B79D2">
            <w:pPr>
              <w:rPr>
                <w:iCs/>
              </w:rPr>
            </w:pPr>
            <w:r w:rsidRPr="006A2386">
              <w:rPr>
                <w:iCs/>
              </w:rPr>
              <w:t>комплект учебной мебели.</w:t>
            </w:r>
            <w:r w:rsidR="009B79D2" w:rsidRPr="006A2386">
              <w:rPr>
                <w:iCs/>
              </w:rPr>
              <w:t xml:space="preserve"> </w:t>
            </w:r>
          </w:p>
          <w:p w14:paraId="382BA1F4" w14:textId="5E9665A6" w:rsidR="009B79D2" w:rsidRDefault="00DA33B7" w:rsidP="009B79D2">
            <w:pPr>
              <w:rPr>
                <w:iCs/>
              </w:rPr>
            </w:pPr>
            <w:r>
              <w:rPr>
                <w:iCs/>
              </w:rPr>
              <w:t>Комплект п</w:t>
            </w:r>
            <w:r w:rsidR="009B79D2" w:rsidRPr="006A2386">
              <w:rPr>
                <w:iCs/>
              </w:rPr>
              <w:t>ерсональны</w:t>
            </w:r>
            <w:r>
              <w:rPr>
                <w:iCs/>
              </w:rPr>
              <w:t>х</w:t>
            </w:r>
            <w:r w:rsidR="009B79D2" w:rsidRPr="006A2386">
              <w:rPr>
                <w:iCs/>
              </w:rPr>
              <w:t xml:space="preserve"> компьютер</w:t>
            </w:r>
            <w:r>
              <w:rPr>
                <w:iCs/>
              </w:rPr>
              <w:t>ов</w:t>
            </w:r>
            <w:r w:rsidR="009B79D2">
              <w:rPr>
                <w:iCs/>
              </w:rPr>
              <w:t xml:space="preserve"> </w:t>
            </w:r>
          </w:p>
          <w:p w14:paraId="6C99AB13" w14:textId="7CF0F0D8" w:rsidR="009B79D2" w:rsidRPr="006A2386" w:rsidRDefault="009B79D2" w:rsidP="00DA33B7">
            <w:pPr>
              <w:pStyle w:val="af0"/>
              <w:ind w:left="317"/>
              <w:rPr>
                <w:iCs/>
              </w:rPr>
            </w:pPr>
          </w:p>
        </w:tc>
      </w:tr>
      <w:tr w:rsidR="00414DB2" w:rsidRPr="006A2386" w14:paraId="0E0FA6EA" w14:textId="77777777" w:rsidTr="009B79D2">
        <w:tc>
          <w:tcPr>
            <w:tcW w:w="4679" w:type="dxa"/>
            <w:shd w:val="clear" w:color="auto" w:fill="D9E2F3" w:themeFill="accent1" w:themeFillTint="33"/>
            <w:vAlign w:val="center"/>
          </w:tcPr>
          <w:p w14:paraId="4F3C084C" w14:textId="77777777" w:rsidR="00414DB2" w:rsidRPr="006A2386" w:rsidRDefault="00414DB2" w:rsidP="000B695F">
            <w:pPr>
              <w:jc w:val="center"/>
              <w:rPr>
                <w:bCs/>
                <w:iCs/>
                <w:color w:val="000000"/>
              </w:rPr>
            </w:pPr>
            <w:r w:rsidRPr="006A2386">
              <w:rPr>
                <w:b/>
                <w:iCs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4D173316" w14:textId="77777777" w:rsidR="00414DB2" w:rsidRPr="006A2386" w:rsidRDefault="00414DB2" w:rsidP="000B695F">
            <w:pPr>
              <w:jc w:val="center"/>
              <w:rPr>
                <w:bCs/>
                <w:iCs/>
                <w:color w:val="000000"/>
              </w:rPr>
            </w:pPr>
            <w:r w:rsidRPr="006A2386">
              <w:rPr>
                <w:b/>
                <w:iCs/>
                <w:sz w:val="20"/>
                <w:szCs w:val="20"/>
              </w:rPr>
              <w:t>Оснащенность помещений для самостоятельной работы обучающихся</w:t>
            </w:r>
          </w:p>
        </w:tc>
      </w:tr>
      <w:tr w:rsidR="00414DB2" w:rsidRPr="006A2386" w14:paraId="1B02BC97" w14:textId="77777777" w:rsidTr="009B79D2">
        <w:tc>
          <w:tcPr>
            <w:tcW w:w="4679" w:type="dxa"/>
          </w:tcPr>
          <w:p w14:paraId="09832345" w14:textId="77777777" w:rsidR="00414DB2" w:rsidRPr="000B695F" w:rsidRDefault="00414DB2" w:rsidP="000B695F">
            <w:pPr>
              <w:rPr>
                <w:bCs/>
                <w:iCs/>
                <w:color w:val="000000"/>
              </w:rPr>
            </w:pPr>
            <w:r w:rsidRPr="000B695F">
              <w:rPr>
                <w:bCs/>
                <w:iCs/>
                <w:color w:val="000000"/>
              </w:rPr>
              <w:t>читальный зал библиотеки:</w:t>
            </w:r>
          </w:p>
          <w:p w14:paraId="06ECD3C1" w14:textId="77777777" w:rsidR="00414DB2" w:rsidRPr="000B695F" w:rsidRDefault="00414DB2" w:rsidP="000B695F">
            <w:pPr>
              <w:rPr>
                <w:bCs/>
                <w:iCs/>
                <w:color w:val="000000"/>
              </w:rPr>
            </w:pPr>
          </w:p>
          <w:p w14:paraId="468443BE" w14:textId="77777777" w:rsidR="00414DB2" w:rsidRPr="000B695F" w:rsidRDefault="00414DB2" w:rsidP="000B695F">
            <w:pPr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5B27A571" w14:textId="77777777" w:rsidR="00414DB2" w:rsidRPr="000B695F" w:rsidRDefault="00414DB2" w:rsidP="000B695F">
            <w:pPr>
              <w:pStyle w:val="af0"/>
              <w:numPr>
                <w:ilvl w:val="0"/>
                <w:numId w:val="26"/>
              </w:numPr>
              <w:tabs>
                <w:tab w:val="left" w:pos="317"/>
              </w:tabs>
              <w:ind w:left="0" w:firstLine="0"/>
              <w:rPr>
                <w:bCs/>
                <w:iCs/>
                <w:color w:val="000000"/>
              </w:rPr>
            </w:pPr>
            <w:r w:rsidRPr="000B695F">
              <w:rPr>
                <w:bCs/>
                <w:iCs/>
                <w:color w:val="000000"/>
              </w:rPr>
              <w:t>компьютерная техника;</w:t>
            </w:r>
            <w:r w:rsidRPr="000B695F">
              <w:rPr>
                <w:bCs/>
                <w:iCs/>
                <w:color w:val="000000"/>
              </w:rPr>
              <w:br/>
              <w:t>подключение к сети «Интернет»</w:t>
            </w:r>
          </w:p>
        </w:tc>
      </w:tr>
      <w:tr w:rsidR="00414DB2" w:rsidRPr="006A2386" w14:paraId="3538B8F4" w14:textId="77777777" w:rsidTr="009B79D2">
        <w:trPr>
          <w:trHeight w:val="340"/>
        </w:trPr>
        <w:tc>
          <w:tcPr>
            <w:tcW w:w="9628" w:type="dxa"/>
            <w:gridSpan w:val="2"/>
            <w:shd w:val="clear" w:color="auto" w:fill="EDEDED" w:themeFill="accent3" w:themeFillTint="33"/>
            <w:vAlign w:val="center"/>
          </w:tcPr>
          <w:p w14:paraId="5309ACD8" w14:textId="77777777" w:rsidR="00414DB2" w:rsidRPr="006A2386" w:rsidRDefault="00414DB2" w:rsidP="000B695F">
            <w:pPr>
              <w:tabs>
                <w:tab w:val="left" w:pos="6474"/>
              </w:tabs>
              <w:rPr>
                <w:b/>
                <w:bCs/>
                <w:iCs/>
                <w:color w:val="000000"/>
                <w:sz w:val="24"/>
                <w:szCs w:val="24"/>
              </w:rPr>
            </w:pPr>
          </w:p>
        </w:tc>
      </w:tr>
      <w:tr w:rsidR="00414DB2" w:rsidRPr="006A2386" w14:paraId="4ABEE5B7" w14:textId="77777777" w:rsidTr="009B79D2">
        <w:tc>
          <w:tcPr>
            <w:tcW w:w="4679" w:type="dxa"/>
          </w:tcPr>
          <w:p w14:paraId="5C1C445A" w14:textId="77777777" w:rsidR="00414DB2" w:rsidRPr="006A2386" w:rsidRDefault="00414DB2" w:rsidP="000B695F">
            <w:pPr>
              <w:rPr>
                <w:iCs/>
              </w:rPr>
            </w:pPr>
          </w:p>
        </w:tc>
        <w:tc>
          <w:tcPr>
            <w:tcW w:w="4949" w:type="dxa"/>
            <w:vAlign w:val="center"/>
          </w:tcPr>
          <w:p w14:paraId="4377171F" w14:textId="77777777" w:rsidR="00414DB2" w:rsidRPr="006A2386" w:rsidRDefault="00414DB2" w:rsidP="000B695F">
            <w:pPr>
              <w:rPr>
                <w:b/>
                <w:iCs/>
              </w:rPr>
            </w:pPr>
          </w:p>
        </w:tc>
      </w:tr>
      <w:tr w:rsidR="00414DB2" w:rsidRPr="006A2386" w14:paraId="60EE5D89" w14:textId="77777777" w:rsidTr="009B79D2">
        <w:tc>
          <w:tcPr>
            <w:tcW w:w="4679" w:type="dxa"/>
          </w:tcPr>
          <w:p w14:paraId="187F7513" w14:textId="77777777" w:rsidR="00414DB2" w:rsidRPr="006A2386" w:rsidRDefault="00414DB2" w:rsidP="000B695F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6CBB1A57" w14:textId="77777777" w:rsidR="00414DB2" w:rsidRPr="006A2386" w:rsidRDefault="00414DB2" w:rsidP="000B695F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  <w:tr w:rsidR="00414DB2" w:rsidRPr="006A2386" w14:paraId="0504369F" w14:textId="77777777" w:rsidTr="009B79D2">
        <w:tc>
          <w:tcPr>
            <w:tcW w:w="4679" w:type="dxa"/>
            <w:shd w:val="clear" w:color="auto" w:fill="D9E2F3" w:themeFill="accent1" w:themeFillTint="33"/>
            <w:vAlign w:val="center"/>
          </w:tcPr>
          <w:p w14:paraId="33873A32" w14:textId="77777777" w:rsidR="00414DB2" w:rsidRPr="006A2386" w:rsidRDefault="00414DB2" w:rsidP="000B695F">
            <w:pPr>
              <w:jc w:val="center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  <w:shd w:val="clear" w:color="auto" w:fill="D9E2F3" w:themeFill="accent1" w:themeFillTint="33"/>
            <w:vAlign w:val="center"/>
          </w:tcPr>
          <w:p w14:paraId="65D05971" w14:textId="77777777" w:rsidR="00414DB2" w:rsidRPr="006A2386" w:rsidRDefault="00414DB2" w:rsidP="000B695F">
            <w:pPr>
              <w:jc w:val="center"/>
              <w:rPr>
                <w:bCs/>
                <w:iCs/>
                <w:color w:val="000000"/>
              </w:rPr>
            </w:pPr>
          </w:p>
        </w:tc>
      </w:tr>
      <w:tr w:rsidR="00414DB2" w:rsidRPr="006A2386" w14:paraId="39E753F8" w14:textId="77777777" w:rsidTr="009B79D2">
        <w:tc>
          <w:tcPr>
            <w:tcW w:w="4679" w:type="dxa"/>
          </w:tcPr>
          <w:p w14:paraId="0DB01AD3" w14:textId="77777777" w:rsidR="00414DB2" w:rsidRPr="006A2386" w:rsidRDefault="00414DB2" w:rsidP="000B695F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  <w:tc>
          <w:tcPr>
            <w:tcW w:w="4949" w:type="dxa"/>
          </w:tcPr>
          <w:p w14:paraId="3801D8CF" w14:textId="77777777" w:rsidR="00414DB2" w:rsidRPr="006A2386" w:rsidRDefault="00414DB2" w:rsidP="000B695F">
            <w:pPr>
              <w:spacing w:line="276" w:lineRule="auto"/>
              <w:rPr>
                <w:bCs/>
                <w:iCs/>
                <w:color w:val="000000"/>
                <w:highlight w:val="yellow"/>
              </w:rPr>
            </w:pPr>
          </w:p>
        </w:tc>
      </w:tr>
      <w:tr w:rsidR="00414DB2" w:rsidRPr="006A2386" w14:paraId="61B6E67B" w14:textId="77777777" w:rsidTr="009B79D2">
        <w:tc>
          <w:tcPr>
            <w:tcW w:w="4679" w:type="dxa"/>
          </w:tcPr>
          <w:p w14:paraId="7A8D119B" w14:textId="77777777" w:rsidR="00414DB2" w:rsidRPr="006A2386" w:rsidRDefault="00414DB2" w:rsidP="000B695F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  <w:tc>
          <w:tcPr>
            <w:tcW w:w="4949" w:type="dxa"/>
          </w:tcPr>
          <w:p w14:paraId="10E95036" w14:textId="77777777" w:rsidR="00414DB2" w:rsidRPr="006A2386" w:rsidRDefault="00414DB2" w:rsidP="000B695F">
            <w:pPr>
              <w:spacing w:line="276" w:lineRule="auto"/>
              <w:jc w:val="both"/>
              <w:rPr>
                <w:bCs/>
                <w:iCs/>
                <w:color w:val="000000"/>
              </w:rPr>
            </w:pPr>
          </w:p>
        </w:tc>
      </w:tr>
    </w:tbl>
    <w:p w14:paraId="40B4E5BC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Материально-техническое обеспечение учебной дисциплины/учебного модуля при обучении с использованием электронного обучения и дистанционных образовательных технологий.</w:t>
      </w:r>
    </w:p>
    <w:p w14:paraId="76DE2A18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tbl>
      <w:tblPr>
        <w:tblStyle w:val="a8"/>
        <w:tblW w:w="0" w:type="auto"/>
        <w:tblInd w:w="-34" w:type="dxa"/>
        <w:tblLook w:val="04A0" w:firstRow="1" w:lastRow="0" w:firstColumn="1" w:lastColumn="0" w:noHBand="0" w:noVBand="1"/>
      </w:tblPr>
      <w:tblGrid>
        <w:gridCol w:w="2792"/>
        <w:gridCol w:w="2504"/>
        <w:gridCol w:w="4366"/>
      </w:tblGrid>
      <w:tr w:rsidR="00414DB2" w:rsidRPr="006A2386" w14:paraId="507C0511" w14:textId="77777777" w:rsidTr="000B695F">
        <w:trPr>
          <w:trHeight w:val="340"/>
        </w:trPr>
        <w:tc>
          <w:tcPr>
            <w:tcW w:w="2836" w:type="dxa"/>
            <w:shd w:val="clear" w:color="auto" w:fill="D9E2F3" w:themeFill="accent1" w:themeFillTint="33"/>
            <w:vAlign w:val="center"/>
          </w:tcPr>
          <w:p w14:paraId="4401E1E4" w14:textId="77777777" w:rsidR="00414DB2" w:rsidRPr="006A2386" w:rsidRDefault="00414DB2" w:rsidP="000B695F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Необходимое оборудование</w:t>
            </w:r>
          </w:p>
        </w:tc>
        <w:tc>
          <w:tcPr>
            <w:tcW w:w="2551" w:type="dxa"/>
            <w:shd w:val="clear" w:color="auto" w:fill="D9E2F3" w:themeFill="accent1" w:themeFillTint="33"/>
            <w:vAlign w:val="center"/>
          </w:tcPr>
          <w:p w14:paraId="1743B562" w14:textId="77777777" w:rsidR="00414DB2" w:rsidRPr="006A2386" w:rsidRDefault="00414DB2" w:rsidP="000B695F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Параметры</w:t>
            </w:r>
          </w:p>
        </w:tc>
        <w:tc>
          <w:tcPr>
            <w:tcW w:w="4501" w:type="dxa"/>
            <w:shd w:val="clear" w:color="auto" w:fill="D9E2F3" w:themeFill="accent1" w:themeFillTint="33"/>
            <w:vAlign w:val="center"/>
          </w:tcPr>
          <w:p w14:paraId="1B922401" w14:textId="77777777" w:rsidR="00414DB2" w:rsidRPr="006A2386" w:rsidRDefault="00414DB2" w:rsidP="000B695F">
            <w:pPr>
              <w:pStyle w:val="af0"/>
              <w:ind w:left="0"/>
              <w:jc w:val="center"/>
              <w:rPr>
                <w:b/>
                <w:iCs/>
                <w:sz w:val="20"/>
                <w:szCs w:val="20"/>
              </w:rPr>
            </w:pPr>
            <w:r w:rsidRPr="006A2386">
              <w:rPr>
                <w:b/>
                <w:iCs/>
                <w:sz w:val="20"/>
                <w:szCs w:val="20"/>
              </w:rPr>
              <w:t>Технические требования</w:t>
            </w:r>
          </w:p>
        </w:tc>
      </w:tr>
      <w:tr w:rsidR="00414DB2" w:rsidRPr="006A2386" w14:paraId="55E605F7" w14:textId="77777777" w:rsidTr="000B695F">
        <w:tc>
          <w:tcPr>
            <w:tcW w:w="2836" w:type="dxa"/>
            <w:vMerge w:val="restart"/>
          </w:tcPr>
          <w:p w14:paraId="40DB3AB0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Персональный компьютер/ ноутбук/планшет,</w:t>
            </w:r>
          </w:p>
          <w:p w14:paraId="35673FCA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камера,</w:t>
            </w:r>
          </w:p>
          <w:p w14:paraId="5506F7A8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микрофон, </w:t>
            </w:r>
          </w:p>
          <w:p w14:paraId="0757C89E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динамики, </w:t>
            </w:r>
          </w:p>
          <w:p w14:paraId="4DB80E0B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доступ в сеть Интернет</w:t>
            </w:r>
          </w:p>
        </w:tc>
        <w:tc>
          <w:tcPr>
            <w:tcW w:w="2551" w:type="dxa"/>
          </w:tcPr>
          <w:p w14:paraId="28FFA220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Веб-браузер</w:t>
            </w:r>
          </w:p>
        </w:tc>
        <w:tc>
          <w:tcPr>
            <w:tcW w:w="4501" w:type="dxa"/>
          </w:tcPr>
          <w:p w14:paraId="71FB6F34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Версия программного обеспечения не ниже: </w:t>
            </w:r>
            <w:r w:rsidRPr="006A2386">
              <w:rPr>
                <w:iCs/>
                <w:lang w:val="en-US"/>
              </w:rPr>
              <w:t>Chrome</w:t>
            </w:r>
            <w:r w:rsidRPr="006A2386">
              <w:rPr>
                <w:iCs/>
              </w:rPr>
              <w:t xml:space="preserve"> 72, </w:t>
            </w:r>
            <w:r w:rsidRPr="006A2386">
              <w:rPr>
                <w:iCs/>
                <w:lang w:val="en-US"/>
              </w:rPr>
              <w:t>Opera</w:t>
            </w:r>
            <w:r w:rsidRPr="006A2386">
              <w:rPr>
                <w:iCs/>
              </w:rPr>
              <w:t xml:space="preserve"> 59, </w:t>
            </w:r>
            <w:r w:rsidRPr="006A2386">
              <w:rPr>
                <w:iCs/>
                <w:lang w:val="en-US"/>
              </w:rPr>
              <w:t>Firefox</w:t>
            </w:r>
            <w:r w:rsidRPr="006A2386">
              <w:rPr>
                <w:iCs/>
              </w:rPr>
              <w:t xml:space="preserve"> 66, </w:t>
            </w:r>
            <w:r w:rsidRPr="006A2386">
              <w:rPr>
                <w:iCs/>
                <w:lang w:val="en-US"/>
              </w:rPr>
              <w:t>Edge</w:t>
            </w:r>
            <w:r w:rsidRPr="006A2386">
              <w:rPr>
                <w:iCs/>
              </w:rPr>
              <w:t xml:space="preserve"> 79, Яндекс.Браузер 19.3</w:t>
            </w:r>
          </w:p>
        </w:tc>
      </w:tr>
      <w:tr w:rsidR="00414DB2" w:rsidRPr="006A2386" w14:paraId="134BF3AE" w14:textId="77777777" w:rsidTr="000B695F">
        <w:tc>
          <w:tcPr>
            <w:tcW w:w="2836" w:type="dxa"/>
            <w:vMerge/>
          </w:tcPr>
          <w:p w14:paraId="747FBA1B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631394CB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Операционная система</w:t>
            </w:r>
          </w:p>
        </w:tc>
        <w:tc>
          <w:tcPr>
            <w:tcW w:w="4501" w:type="dxa"/>
          </w:tcPr>
          <w:p w14:paraId="01401AAC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 xml:space="preserve">Версия программного обеспечения не ниже: </w:t>
            </w:r>
            <w:r w:rsidRPr="006A2386">
              <w:rPr>
                <w:iCs/>
                <w:lang w:val="en-US"/>
              </w:rPr>
              <w:t>Windows</w:t>
            </w:r>
            <w:r w:rsidRPr="006A2386">
              <w:rPr>
                <w:iCs/>
              </w:rPr>
              <w:t xml:space="preserve"> 7, </w:t>
            </w:r>
            <w:r w:rsidRPr="006A2386">
              <w:rPr>
                <w:iCs/>
                <w:lang w:val="en-US"/>
              </w:rPr>
              <w:t>macOS</w:t>
            </w:r>
            <w:r w:rsidRPr="006A2386">
              <w:rPr>
                <w:iCs/>
              </w:rPr>
              <w:t xml:space="preserve"> 10.12 «</w:t>
            </w:r>
            <w:r w:rsidRPr="006A2386">
              <w:rPr>
                <w:iCs/>
                <w:lang w:val="en-US"/>
              </w:rPr>
              <w:t>Sierra</w:t>
            </w:r>
            <w:r w:rsidRPr="006A2386">
              <w:rPr>
                <w:iCs/>
              </w:rPr>
              <w:t xml:space="preserve">», </w:t>
            </w:r>
            <w:r w:rsidRPr="006A2386">
              <w:rPr>
                <w:iCs/>
                <w:lang w:val="en-US"/>
              </w:rPr>
              <w:t>Linux</w:t>
            </w:r>
          </w:p>
        </w:tc>
      </w:tr>
      <w:tr w:rsidR="00414DB2" w:rsidRPr="006A2386" w14:paraId="40EDA1D2" w14:textId="77777777" w:rsidTr="000B695F">
        <w:tc>
          <w:tcPr>
            <w:tcW w:w="2836" w:type="dxa"/>
            <w:vMerge/>
          </w:tcPr>
          <w:p w14:paraId="63D020B8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2841543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Веб-камера</w:t>
            </w:r>
          </w:p>
        </w:tc>
        <w:tc>
          <w:tcPr>
            <w:tcW w:w="4501" w:type="dxa"/>
          </w:tcPr>
          <w:p w14:paraId="60308866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640х480, 15 кадров/с</w:t>
            </w:r>
          </w:p>
        </w:tc>
      </w:tr>
      <w:tr w:rsidR="00414DB2" w:rsidRPr="006A2386" w14:paraId="68892570" w14:textId="77777777" w:rsidTr="000B695F">
        <w:tc>
          <w:tcPr>
            <w:tcW w:w="2836" w:type="dxa"/>
            <w:vMerge/>
          </w:tcPr>
          <w:p w14:paraId="7765DD49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19E73E38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Микрофон</w:t>
            </w:r>
          </w:p>
        </w:tc>
        <w:tc>
          <w:tcPr>
            <w:tcW w:w="4501" w:type="dxa"/>
          </w:tcPr>
          <w:p w14:paraId="574AB831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любой</w:t>
            </w:r>
          </w:p>
        </w:tc>
      </w:tr>
      <w:tr w:rsidR="00414DB2" w:rsidRPr="006A2386" w14:paraId="1CAE477D" w14:textId="77777777" w:rsidTr="000B695F">
        <w:tc>
          <w:tcPr>
            <w:tcW w:w="2836" w:type="dxa"/>
            <w:vMerge/>
          </w:tcPr>
          <w:p w14:paraId="706E1A44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AF2A813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Динамики (колонки или наушники)</w:t>
            </w:r>
          </w:p>
        </w:tc>
        <w:tc>
          <w:tcPr>
            <w:tcW w:w="4501" w:type="dxa"/>
          </w:tcPr>
          <w:p w14:paraId="5A26C707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любые</w:t>
            </w:r>
          </w:p>
        </w:tc>
      </w:tr>
      <w:tr w:rsidR="00414DB2" w:rsidRPr="006A2386" w14:paraId="51013B8F" w14:textId="77777777" w:rsidTr="000B695F">
        <w:tc>
          <w:tcPr>
            <w:tcW w:w="2836" w:type="dxa"/>
            <w:vMerge/>
          </w:tcPr>
          <w:p w14:paraId="64F9481F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</w:p>
        </w:tc>
        <w:tc>
          <w:tcPr>
            <w:tcW w:w="2551" w:type="dxa"/>
          </w:tcPr>
          <w:p w14:paraId="4A50B291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Сеть (интернет)</w:t>
            </w:r>
          </w:p>
        </w:tc>
        <w:tc>
          <w:tcPr>
            <w:tcW w:w="4501" w:type="dxa"/>
          </w:tcPr>
          <w:p w14:paraId="14DF2E55" w14:textId="77777777" w:rsidR="00414DB2" w:rsidRPr="006A2386" w:rsidRDefault="00414DB2" w:rsidP="000B695F">
            <w:pPr>
              <w:pStyle w:val="af0"/>
              <w:ind w:left="0"/>
              <w:rPr>
                <w:iCs/>
              </w:rPr>
            </w:pPr>
            <w:r w:rsidRPr="006A2386">
              <w:rPr>
                <w:iCs/>
              </w:rPr>
              <w:t>Постоянная скорость не менее 192 кБит/с</w:t>
            </w:r>
          </w:p>
        </w:tc>
      </w:tr>
    </w:tbl>
    <w:p w14:paraId="3756BE22" w14:textId="77777777" w:rsidR="00414DB2" w:rsidRPr="006A2386" w:rsidRDefault="00414DB2" w:rsidP="00414DB2">
      <w:pPr>
        <w:pStyle w:val="af0"/>
        <w:rPr>
          <w:iCs/>
          <w:sz w:val="24"/>
          <w:szCs w:val="24"/>
        </w:rPr>
      </w:pPr>
    </w:p>
    <w:p w14:paraId="15C8E862" w14:textId="77777777" w:rsidR="00414DB2" w:rsidRPr="006A2386" w:rsidRDefault="00414DB2" w:rsidP="00414DB2">
      <w:pPr>
        <w:pStyle w:val="af0"/>
        <w:ind w:left="0" w:firstLine="720"/>
        <w:jc w:val="both"/>
        <w:rPr>
          <w:iCs/>
          <w:sz w:val="24"/>
          <w:szCs w:val="24"/>
        </w:rPr>
      </w:pPr>
      <w:r w:rsidRPr="006A2386">
        <w:rPr>
          <w:iCs/>
          <w:sz w:val="24"/>
          <w:szCs w:val="24"/>
        </w:rPr>
        <w:t>Технологическое обеспечение реализации программы/модуля осуществляется с использованием элементов электронной информационно-образовательной среды университета.</w:t>
      </w:r>
    </w:p>
    <w:p w14:paraId="5787BCC2" w14:textId="77777777" w:rsidR="00414DB2" w:rsidRPr="006A2386" w:rsidRDefault="00414DB2" w:rsidP="00414DB2">
      <w:pPr>
        <w:spacing w:before="120" w:after="120"/>
        <w:ind w:left="710"/>
        <w:jc w:val="both"/>
        <w:rPr>
          <w:iCs/>
          <w:sz w:val="24"/>
          <w:szCs w:val="24"/>
        </w:rPr>
      </w:pPr>
    </w:p>
    <w:p w14:paraId="0D61516C" w14:textId="77777777" w:rsidR="00414DB2" w:rsidRPr="006A2386" w:rsidRDefault="00414DB2" w:rsidP="00414DB2">
      <w:pPr>
        <w:pStyle w:val="af0"/>
        <w:numPr>
          <w:ilvl w:val="1"/>
          <w:numId w:val="15"/>
        </w:numPr>
        <w:spacing w:before="120" w:after="120"/>
        <w:jc w:val="both"/>
        <w:rPr>
          <w:iCs/>
          <w:sz w:val="24"/>
          <w:szCs w:val="24"/>
        </w:rPr>
        <w:sectPr w:rsidR="00414DB2" w:rsidRPr="006A2386" w:rsidSect="000B695F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697D41C5" w14:textId="6B482FC6" w:rsidR="00414DB2" w:rsidRPr="006A2386" w:rsidRDefault="00414DB2" w:rsidP="00414DB2">
      <w:pPr>
        <w:pStyle w:val="1"/>
        <w:rPr>
          <w:iCs/>
        </w:rPr>
      </w:pPr>
      <w:r w:rsidRPr="006A2386">
        <w:rPr>
          <w:iCs/>
        </w:rPr>
        <w:t>УЧЕБНО-МЕТОДИЧЕСКОЕ И ИНФОРМАЦИОННОЕ ОБЕСПЕЧЕНИЕ УЧЕБНОЙ ДИСЦИПЛИНЫ</w:t>
      </w:r>
    </w:p>
    <w:tbl>
      <w:tblPr>
        <w:tblW w:w="15735" w:type="dxa"/>
        <w:tblInd w:w="-459" w:type="dxa"/>
        <w:tblLayout w:type="fixed"/>
        <w:tblLook w:val="04A0" w:firstRow="1" w:lastRow="0" w:firstColumn="1" w:lastColumn="0" w:noHBand="0" w:noVBand="1"/>
      </w:tblPr>
      <w:tblGrid>
        <w:gridCol w:w="709"/>
        <w:gridCol w:w="1976"/>
        <w:gridCol w:w="2985"/>
        <w:gridCol w:w="1701"/>
        <w:gridCol w:w="2268"/>
        <w:gridCol w:w="1276"/>
        <w:gridCol w:w="3289"/>
        <w:gridCol w:w="1531"/>
      </w:tblGrid>
      <w:tr w:rsidR="00414DB2" w:rsidRPr="006A2386" w14:paraId="79A0D786" w14:textId="77777777" w:rsidTr="002F539A">
        <w:trPr>
          <w:trHeight w:val="730"/>
        </w:trPr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4E4E144A" w14:textId="77777777" w:rsidR="00414DB2" w:rsidRPr="006A2386" w:rsidRDefault="00414DB2" w:rsidP="000B695F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iCs/>
                <w:lang w:eastAsia="ar-SA"/>
              </w:rPr>
              <w:t>№ п/п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246D3DA4" w14:textId="77777777" w:rsidR="00414DB2" w:rsidRPr="006A2386" w:rsidRDefault="00414DB2" w:rsidP="000B695F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втор(ы)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0DE27F7E" w14:textId="77777777" w:rsidR="00414DB2" w:rsidRPr="006A2386" w:rsidRDefault="00414DB2" w:rsidP="000B695F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Наименование издания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4541C01E" w14:textId="77777777" w:rsidR="00414DB2" w:rsidRPr="006A2386" w:rsidRDefault="00414DB2" w:rsidP="000B695F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Вид издания (учебник, УП, МП и др.)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06741359" w14:textId="77777777" w:rsidR="00414DB2" w:rsidRPr="006A2386" w:rsidRDefault="00414DB2" w:rsidP="000B695F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тельство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2E16E5A5" w14:textId="77777777" w:rsidR="00414DB2" w:rsidRPr="006A2386" w:rsidRDefault="00414DB2" w:rsidP="000B695F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Год</w:t>
            </w:r>
          </w:p>
          <w:p w14:paraId="3F74BA24" w14:textId="77777777" w:rsidR="00414DB2" w:rsidRPr="006A2386" w:rsidRDefault="00414DB2" w:rsidP="000B695F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здания</w:t>
            </w: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D9E2F3" w:themeFill="accent1" w:themeFillTint="33"/>
            <w:vAlign w:val="center"/>
            <w:hideMark/>
          </w:tcPr>
          <w:p w14:paraId="7C15D0B0" w14:textId="77777777" w:rsidR="00414DB2" w:rsidRPr="006A2386" w:rsidRDefault="00414DB2" w:rsidP="000B695F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Адрес сайта ЭБС</w:t>
            </w:r>
          </w:p>
          <w:p w14:paraId="6BF3F96E" w14:textId="77777777" w:rsidR="00414DB2" w:rsidRPr="006A2386" w:rsidRDefault="00414DB2" w:rsidP="000B695F">
            <w:pPr>
              <w:suppressAutoHyphens/>
              <w:jc w:val="center"/>
              <w:rPr>
                <w:b/>
                <w:bCs/>
                <w:iCs/>
                <w:lang w:eastAsia="ar-SA"/>
              </w:rPr>
            </w:pPr>
            <w:r w:rsidRPr="006A2386">
              <w:rPr>
                <w:b/>
                <w:bCs/>
                <w:iCs/>
                <w:lang w:eastAsia="ar-SA"/>
              </w:rPr>
              <w:t>или электронного ресурса (заполняется для изданий в электронном виде)</w:t>
            </w: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E2F3" w:themeFill="accent1" w:themeFillTint="33"/>
            <w:vAlign w:val="center"/>
            <w:hideMark/>
          </w:tcPr>
          <w:p w14:paraId="09B4D6CB" w14:textId="77777777" w:rsidR="00414DB2" w:rsidRPr="006A2386" w:rsidRDefault="00414DB2" w:rsidP="000B695F">
            <w:pPr>
              <w:suppressAutoHyphens/>
              <w:jc w:val="center"/>
              <w:rPr>
                <w:iCs/>
                <w:sz w:val="20"/>
                <w:szCs w:val="20"/>
                <w:lang w:eastAsia="ar-SA"/>
              </w:rPr>
            </w:pPr>
            <w:r w:rsidRPr="006A2386">
              <w:rPr>
                <w:b/>
                <w:bCs/>
                <w:iCs/>
                <w:sz w:val="20"/>
                <w:szCs w:val="20"/>
                <w:lang w:eastAsia="ar-SA"/>
              </w:rPr>
              <w:t>Количество экземпляров в библиотеке Университета</w:t>
            </w:r>
          </w:p>
        </w:tc>
      </w:tr>
      <w:tr w:rsidR="00414DB2" w:rsidRPr="006A2386" w14:paraId="0614E417" w14:textId="77777777" w:rsidTr="000B695F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2A792F36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0.1 Основная литература, в том числе электронные издания</w:t>
            </w:r>
          </w:p>
        </w:tc>
      </w:tr>
      <w:tr w:rsidR="00414DB2" w:rsidRPr="006A2386" w14:paraId="295D0D18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A7F060B" w14:textId="77777777" w:rsidR="00414DB2" w:rsidRPr="006A2386" w:rsidRDefault="00414DB2" w:rsidP="000B695F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17BCF9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ьменный Д. Т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7B9624A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онспект лекций</w:t>
            </w:r>
          </w:p>
          <w:p w14:paraId="1DFC95D0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о высшей математике. Полный курс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E0C19CF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14724D1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йрис-пре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15C4144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  <w:p w14:paraId="1B40914A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129795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3F4DDE7C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2D0F4E6F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1CC2795" w14:textId="77777777" w:rsidR="00414DB2" w:rsidRPr="006A2386" w:rsidRDefault="00414DB2" w:rsidP="000B695F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017857A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Шипачев В. 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1686705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Курс высшей математик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D451284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DE43AC7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Оник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7AFC2A1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9</w:t>
            </w: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CCA6843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0C0EC103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6B2A3B69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40B099" w14:textId="77777777" w:rsidR="00414DB2" w:rsidRPr="006A2386" w:rsidRDefault="00414DB2" w:rsidP="000B695F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C3A0DE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инорский В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EFF42D4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высшей математике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1B3CB95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995E3AE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Физматли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4C47CD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10</w:t>
            </w: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76B6926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EADC34C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09E382C4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360E46" w14:textId="77777777" w:rsidR="00414DB2" w:rsidRPr="006A2386" w:rsidRDefault="00414DB2" w:rsidP="000B695F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4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ACE7943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Демидович Б. П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E0EAD0C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и упражнений по математическому анализу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411778F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D246664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М.: АСТ: Астрель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78E211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7</w:t>
            </w: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0859AEB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094DCB3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1A6995C8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81C5FF8" w14:textId="77777777" w:rsidR="00414DB2" w:rsidRPr="006A2386" w:rsidRDefault="00414DB2" w:rsidP="000B695F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color w:val="000000"/>
                <w:sz w:val="24"/>
                <w:szCs w:val="24"/>
                <w:lang w:eastAsia="ar-SA"/>
              </w:rPr>
              <w:t>5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9AAF94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Филиппов А. Ф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104EBA61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Введение в теорию дифференциальных уравнений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50C739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0F7A116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М.: Едиториал УРСС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6EB987E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4</w:t>
            </w: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745E8E6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</w:rPr>
            </w:pP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10049234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414DB2" w:rsidRPr="006A2386" w14:paraId="2BBC0F1C" w14:textId="77777777" w:rsidTr="000B695F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5FA3D8AB" w14:textId="77777777" w:rsidR="00414DB2" w:rsidRPr="006A2386" w:rsidRDefault="00414DB2" w:rsidP="000B695F">
            <w:pPr>
              <w:suppressAutoHyphens/>
              <w:spacing w:line="100" w:lineRule="atLeast"/>
              <w:rPr>
                <w:b/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 xml:space="preserve">10.2 Дополнительная литература, в том числе электронные издания </w:t>
            </w:r>
          </w:p>
        </w:tc>
      </w:tr>
      <w:tr w:rsidR="00414DB2" w:rsidRPr="006A2386" w14:paraId="419D3EBA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89C69BB" w14:textId="77777777" w:rsidR="00414DB2" w:rsidRPr="006A2386" w:rsidRDefault="00414DB2" w:rsidP="000B695F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1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3910C7D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Пискунов Н.С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E990447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Дифференциальное и интегральное исчисления для ВТУЗов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F461513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EA3485A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Наука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91B855A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1985</w:t>
            </w: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FD7B3AC" w14:textId="77777777" w:rsidR="00414DB2" w:rsidRPr="006A2386" w:rsidRDefault="00763A1D" w:rsidP="000B695F">
            <w:pPr>
              <w:suppressAutoHyphens/>
              <w:spacing w:line="100" w:lineRule="atLeast"/>
              <w:rPr>
                <w:iCs/>
              </w:rPr>
            </w:pPr>
            <w:hyperlink r:id="rId30" w:history="1">
              <w:r w:rsidR="00414DB2" w:rsidRPr="006A2386">
                <w:rPr>
                  <w:rStyle w:val="af3"/>
                  <w:iCs/>
                </w:rPr>
                <w:t>https://new.znanium.com/catalog/document/pid=961356</w:t>
              </w:r>
            </w:hyperlink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114AF7D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414DB2" w:rsidRPr="006A2386" w14:paraId="2CFE5421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87C4A33" w14:textId="77777777" w:rsidR="00414DB2" w:rsidRPr="006A2386" w:rsidRDefault="00414DB2" w:rsidP="000B695F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2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375E31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Берман Г. Н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E256B92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борник задач по курсу математического анализа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C9C9DD9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F60778D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М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2D767BE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2002</w:t>
            </w: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CB39FE5" w14:textId="77777777" w:rsidR="00414DB2" w:rsidRPr="006A2386" w:rsidRDefault="00763A1D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1" w:history="1">
              <w:r w:rsidR="00414DB2" w:rsidRPr="006A2386">
                <w:rPr>
                  <w:rStyle w:val="af3"/>
                  <w:iCs/>
                </w:rPr>
                <w:t>https://new.znanium.com/catalog/document/pid=427176</w:t>
              </w:r>
            </w:hyperlink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6209CCB0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414DB2" w:rsidRPr="006A2386" w14:paraId="0D1EB853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3EE47D0" w14:textId="77777777" w:rsidR="00414DB2" w:rsidRPr="006A2386" w:rsidRDefault="00414DB2" w:rsidP="000B695F">
            <w:pPr>
              <w:suppressAutoHyphens/>
              <w:spacing w:line="100" w:lineRule="atLeast"/>
              <w:jc w:val="both"/>
              <w:rPr>
                <w:iCs/>
                <w:color w:val="000000"/>
                <w:sz w:val="24"/>
                <w:szCs w:val="24"/>
                <w:lang w:eastAsia="ar-SA"/>
              </w:rPr>
            </w:pPr>
            <w:r w:rsidRPr="006A2386">
              <w:rPr>
                <w:iCs/>
                <w:sz w:val="24"/>
                <w:szCs w:val="24"/>
                <w:lang w:eastAsia="ar-SA"/>
              </w:rPr>
              <w:t>3</w:t>
            </w: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745B786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Клетеник Д. В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89E7C07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Сборник задач по аналитической геометрии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308E50B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lang w:eastAsia="ar-SA"/>
              </w:rPr>
              <w:t>Учебник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747C24B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СПб.: Профессия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6F59548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  <w:r w:rsidRPr="006A2386">
              <w:rPr>
                <w:iCs/>
                <w:color w:val="000000"/>
                <w:lang w:eastAsia="ar-SA"/>
              </w:rPr>
              <w:t>2005</w:t>
            </w: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66CC36C" w14:textId="77777777" w:rsidR="00414DB2" w:rsidRPr="006A2386" w:rsidRDefault="00763A1D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2" w:history="1">
              <w:r w:rsidR="00414DB2" w:rsidRPr="006A2386">
                <w:rPr>
                  <w:rStyle w:val="af3"/>
                  <w:iCs/>
                </w:rPr>
                <w:t>https://new.znanium.com/catalog/document/pid=351385</w:t>
              </w:r>
            </w:hyperlink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2591DF07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  <w:p w14:paraId="6825CC62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-</w:t>
            </w:r>
          </w:p>
        </w:tc>
      </w:tr>
      <w:tr w:rsidR="00414DB2" w:rsidRPr="006A2386" w14:paraId="386736F5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6E921121" w14:textId="77777777" w:rsidR="00414DB2" w:rsidRPr="006A2386" w:rsidRDefault="00414DB2" w:rsidP="000B695F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4A81C0A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048B1FA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2FE0B7E3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5AFB40E0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3F4C12A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0FA368C3" w14:textId="77777777" w:rsidR="00414DB2" w:rsidRPr="006A2386" w:rsidRDefault="00763A1D" w:rsidP="000B695F">
            <w:pPr>
              <w:suppressAutoHyphens/>
              <w:spacing w:line="100" w:lineRule="atLeast"/>
              <w:rPr>
                <w:iCs/>
              </w:rPr>
            </w:pPr>
            <w:hyperlink r:id="rId33" w:history="1">
              <w:r w:rsidR="00414DB2" w:rsidRPr="006A2386">
                <w:rPr>
                  <w:rStyle w:val="af3"/>
                  <w:iCs/>
                </w:rPr>
                <w:t>https://new.znanium.com/catalog/document/pid=461459</w:t>
              </w:r>
            </w:hyperlink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hideMark/>
          </w:tcPr>
          <w:p w14:paraId="0AF6C81A" w14:textId="77777777" w:rsidR="00414DB2" w:rsidRPr="006A2386" w:rsidRDefault="00414DB2" w:rsidP="000B695F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6A2386">
              <w:rPr>
                <w:iCs/>
                <w:lang w:eastAsia="ar-SA"/>
              </w:rPr>
              <w:t>5</w:t>
            </w:r>
          </w:p>
        </w:tc>
      </w:tr>
      <w:tr w:rsidR="00414DB2" w:rsidRPr="006A2386" w14:paraId="1B53BEB7" w14:textId="77777777" w:rsidTr="000B695F">
        <w:trPr>
          <w:trHeight w:val="340"/>
        </w:trPr>
        <w:tc>
          <w:tcPr>
            <w:tcW w:w="15735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EDEDED" w:themeFill="accent3" w:themeFillTint="33"/>
            <w:vAlign w:val="center"/>
            <w:hideMark/>
          </w:tcPr>
          <w:p w14:paraId="6AB4209B" w14:textId="77777777" w:rsidR="00414DB2" w:rsidRPr="006A2386" w:rsidRDefault="00414DB2" w:rsidP="000B695F">
            <w:pPr>
              <w:suppressAutoHyphens/>
              <w:spacing w:line="276" w:lineRule="auto"/>
              <w:rPr>
                <w:iCs/>
                <w:lang w:eastAsia="en-US"/>
              </w:rPr>
            </w:pPr>
            <w:r w:rsidRPr="006A2386">
              <w:rPr>
                <w:bCs/>
                <w:iCs/>
                <w:lang w:eastAsia="en-US"/>
              </w:rPr>
              <w:t>10.3 Методические материалы</w:t>
            </w:r>
            <w:r w:rsidRPr="006A2386">
              <w:rPr>
                <w:iCs/>
                <w:lang w:eastAsia="en-US"/>
              </w:rPr>
              <w:t xml:space="preserve"> (указания, рекомендации по освоению дисциплины «Математика» авторов РГУ им. А. Н. Косыгина)</w:t>
            </w:r>
          </w:p>
        </w:tc>
      </w:tr>
      <w:tr w:rsidR="00DA33B7" w:rsidRPr="006A2386" w14:paraId="7C9727B8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76C8353D" w14:textId="77777777" w:rsidR="00DA33B7" w:rsidRPr="006A2386" w:rsidRDefault="00DA33B7" w:rsidP="00DA33B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AF5F4A" w14:textId="4E11BE95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57E79D15" w14:textId="53CEA213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-кой статистике. Часть 1. Критерий согласия Пирсона. Метод наименьших квадратов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6B820A90" w14:textId="392CA398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6DC31A4" w14:textId="008CDF41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 xml:space="preserve">М.: МГУДТ 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75D7CB5" w14:textId="77777777" w:rsidR="00DA33B7" w:rsidRDefault="00DA33B7" w:rsidP="00DA33B7"/>
          <w:p w14:paraId="1885F929" w14:textId="77777777" w:rsidR="00DA33B7" w:rsidRDefault="00DA33B7" w:rsidP="00DA33B7">
            <w:r>
              <w:t>2007</w:t>
            </w:r>
          </w:p>
          <w:p w14:paraId="7869602E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D9BAB6F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80CC2B9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  <w:tr w:rsidR="00DA33B7" w:rsidRPr="006A2386" w14:paraId="43556C96" w14:textId="77777777" w:rsidTr="002F539A"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4DDBA8FE" w14:textId="77777777" w:rsidR="00DA33B7" w:rsidRPr="006A2386" w:rsidRDefault="00DA33B7" w:rsidP="00DA33B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EEEE885" w14:textId="19C94B76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E5B24C3" w14:textId="2DA74B95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Нелинейный регрессионный анализ стохастических зависимостей. Методические указания к расчётно-графической работе.</w:t>
            </w:r>
          </w:p>
        </w:tc>
        <w:tc>
          <w:tcPr>
            <w:tcW w:w="170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99E1CC9" w14:textId="060B5F2F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41C343F4" w14:textId="7D4F4F8F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7B12C812" w14:textId="66AC17B5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00</w:t>
            </w:r>
          </w:p>
        </w:tc>
        <w:tc>
          <w:tcPr>
            <w:tcW w:w="328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A9251FA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  <w:tc>
          <w:tcPr>
            <w:tcW w:w="153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7A5FABF9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color w:val="000000"/>
                <w:lang w:eastAsia="ar-SA"/>
              </w:rPr>
            </w:pPr>
          </w:p>
        </w:tc>
      </w:tr>
      <w:tr w:rsidR="00DA33B7" w:rsidRPr="006A2386" w14:paraId="67AB3E4C" w14:textId="77777777" w:rsidTr="002F539A">
        <w:tc>
          <w:tcPr>
            <w:tcW w:w="70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</w:tcPr>
          <w:p w14:paraId="3F339D85" w14:textId="77777777" w:rsidR="00DA33B7" w:rsidRPr="006A2386" w:rsidRDefault="00DA33B7" w:rsidP="00DA33B7">
            <w:pPr>
              <w:suppressAutoHyphens/>
              <w:spacing w:line="100" w:lineRule="atLeast"/>
              <w:jc w:val="both"/>
              <w:rPr>
                <w:iCs/>
                <w:sz w:val="24"/>
                <w:szCs w:val="24"/>
                <w:lang w:eastAsia="ar-SA"/>
              </w:rPr>
            </w:pPr>
          </w:p>
        </w:tc>
        <w:tc>
          <w:tcPr>
            <w:tcW w:w="19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A2EC7CA" w14:textId="5A60AA42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Островский Ю.К.</w:t>
            </w:r>
          </w:p>
        </w:tc>
        <w:tc>
          <w:tcPr>
            <w:tcW w:w="2985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2FB36D5F" w14:textId="3FE82124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етодическое обеспечение модуля по математичес-кой статистике. Часть 3. Эле-менты теории корреляций (парные связи).</w:t>
            </w:r>
          </w:p>
        </w:tc>
        <w:tc>
          <w:tcPr>
            <w:tcW w:w="1701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17798F3" w14:textId="474C49B4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 w:rsidRPr="008A0F50">
              <w:rPr>
                <w:lang w:eastAsia="ar-SA"/>
              </w:rPr>
              <w:t>Учебное пособие</w:t>
            </w:r>
          </w:p>
        </w:tc>
        <w:tc>
          <w:tcPr>
            <w:tcW w:w="2268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4336809" w14:textId="54B4603F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М.: МГУДТ</w:t>
            </w:r>
          </w:p>
        </w:tc>
        <w:tc>
          <w:tcPr>
            <w:tcW w:w="1276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332AFF3B" w14:textId="26DD3345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r>
              <w:t>2010</w:t>
            </w:r>
          </w:p>
        </w:tc>
        <w:tc>
          <w:tcPr>
            <w:tcW w:w="3289" w:type="dxa"/>
            <w:tcBorders>
              <w:top w:val="nil"/>
              <w:left w:val="single" w:sz="4" w:space="0" w:color="000000"/>
              <w:bottom w:val="single" w:sz="4" w:space="0" w:color="000000"/>
              <w:right w:val="nil"/>
            </w:tcBorders>
            <w:shd w:val="clear" w:color="auto" w:fill="FFFFFF"/>
            <w:vAlign w:val="center"/>
          </w:tcPr>
          <w:p w14:paraId="138E4BBC" w14:textId="0F04A481" w:rsidR="00DA33B7" w:rsidRPr="006A2386" w:rsidRDefault="00763A1D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  <w:hyperlink r:id="rId34" w:history="1">
              <w:r w:rsidR="00DA33B7">
                <w:rPr>
                  <w:rStyle w:val="af3"/>
                </w:rPr>
                <w:t>http://biblio.kosygin-rgu.ru/jirbis2/index.php?option=com_irbis&amp;view=irbis&amp;Itemid=108</w:t>
              </w:r>
            </w:hyperlink>
          </w:p>
        </w:tc>
        <w:tc>
          <w:tcPr>
            <w:tcW w:w="1531" w:type="dxa"/>
            <w:tcBorders>
              <w:top w:val="nil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14:paraId="54FC21D8" w14:textId="77777777" w:rsidR="00DA33B7" w:rsidRPr="006A2386" w:rsidRDefault="00DA33B7" w:rsidP="00DA33B7">
            <w:pPr>
              <w:suppressAutoHyphens/>
              <w:spacing w:line="100" w:lineRule="atLeast"/>
              <w:rPr>
                <w:iCs/>
                <w:lang w:eastAsia="ar-SA"/>
              </w:rPr>
            </w:pPr>
          </w:p>
        </w:tc>
      </w:tr>
    </w:tbl>
    <w:p w14:paraId="2F81D9DA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</w:rPr>
      </w:pPr>
    </w:p>
    <w:p w14:paraId="238F5DC8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  <w:sz w:val="24"/>
          <w:szCs w:val="24"/>
          <w:lang w:eastAsia="ar-SA"/>
        </w:rPr>
        <w:sectPr w:rsidR="00414DB2" w:rsidRPr="006A2386" w:rsidSect="000B695F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14:paraId="4E0D9679" w14:textId="77777777" w:rsidR="00414DB2" w:rsidRPr="006A2386" w:rsidRDefault="00414DB2" w:rsidP="00414DB2">
      <w:pPr>
        <w:pStyle w:val="1"/>
        <w:rPr>
          <w:rFonts w:eastAsiaTheme="minorEastAsia"/>
          <w:iCs/>
        </w:rPr>
      </w:pPr>
      <w:r w:rsidRPr="006A2386">
        <w:rPr>
          <w:rFonts w:eastAsia="Arial Unicode MS"/>
          <w:iCs/>
        </w:rPr>
        <w:t>ИНФОРМАЦИОННОЕ ОБЕСПЕЧЕНИЕ УЧЕБНОГО ПРОЦЕССА</w:t>
      </w:r>
    </w:p>
    <w:p w14:paraId="7A529178" w14:textId="77777777" w:rsidR="00414DB2" w:rsidRPr="006A2386" w:rsidRDefault="00414DB2" w:rsidP="00414DB2">
      <w:pPr>
        <w:pStyle w:val="2"/>
        <w:rPr>
          <w:rFonts w:eastAsiaTheme="minorEastAsia"/>
        </w:rPr>
      </w:pPr>
      <w:r w:rsidRPr="006A2386">
        <w:rPr>
          <w:rFonts w:eastAsia="Arial Unicode MS"/>
        </w:rPr>
        <w:t xml:space="preserve">Ресурсы электронной библиотеки, </w:t>
      </w:r>
      <w:r w:rsidRPr="006A2386">
        <w:rPr>
          <w:rFonts w:eastAsia="Arial Unicode MS"/>
          <w:lang w:eastAsia="ar-SA"/>
        </w:rPr>
        <w:t>информационно-справочные системы и профессиональные базы данных:</w:t>
      </w:r>
    </w:p>
    <w:p w14:paraId="4CA3AFEA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</w:rPr>
      </w:pPr>
      <w:r w:rsidRPr="006A2386">
        <w:rPr>
          <w:rFonts w:eastAsia="Arial Unicode MS"/>
          <w:iCs/>
        </w:rPr>
        <w:t>Информация об используемых ресурсах составляется в соответствии с Приложением 3 к ОПОП ВО.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414DB2" w:rsidRPr="006A2386" w14:paraId="77417EA0" w14:textId="77777777" w:rsidTr="000B695F">
        <w:trPr>
          <w:trHeight w:val="356"/>
        </w:trPr>
        <w:tc>
          <w:tcPr>
            <w:tcW w:w="851" w:type="dxa"/>
            <w:shd w:val="clear" w:color="auto" w:fill="D9E2F3" w:themeFill="accent1" w:themeFillTint="33"/>
            <w:vAlign w:val="center"/>
          </w:tcPr>
          <w:p w14:paraId="3EA07FA5" w14:textId="77777777" w:rsidR="00414DB2" w:rsidRPr="006A2386" w:rsidRDefault="00414DB2" w:rsidP="000B695F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№ пп</w:t>
            </w:r>
          </w:p>
        </w:tc>
        <w:tc>
          <w:tcPr>
            <w:tcW w:w="8930" w:type="dxa"/>
            <w:shd w:val="clear" w:color="auto" w:fill="D9E2F3" w:themeFill="accent1" w:themeFillTint="33"/>
            <w:vAlign w:val="center"/>
          </w:tcPr>
          <w:p w14:paraId="2E4DBC67" w14:textId="77777777" w:rsidR="00414DB2" w:rsidRPr="006A2386" w:rsidRDefault="00414DB2" w:rsidP="000B695F">
            <w:pPr>
              <w:rPr>
                <w:b/>
                <w:iCs/>
              </w:rPr>
            </w:pPr>
            <w:r w:rsidRPr="006A2386">
              <w:rPr>
                <w:b/>
                <w:iCs/>
              </w:rPr>
              <w:t>Электронные учебные издания, электронные образовательные ресурсы</w:t>
            </w:r>
          </w:p>
        </w:tc>
      </w:tr>
      <w:tr w:rsidR="00414DB2" w:rsidRPr="006A2386" w14:paraId="207018A8" w14:textId="77777777" w:rsidTr="000B695F">
        <w:trPr>
          <w:trHeight w:val="283"/>
        </w:trPr>
        <w:tc>
          <w:tcPr>
            <w:tcW w:w="851" w:type="dxa"/>
          </w:tcPr>
          <w:p w14:paraId="26A3BDB5" w14:textId="77777777" w:rsidR="00414DB2" w:rsidRPr="006A2386" w:rsidRDefault="00414DB2" w:rsidP="000B695F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2B18CB6" w14:textId="77777777" w:rsidR="00414DB2" w:rsidRPr="006A2386" w:rsidRDefault="00414DB2" w:rsidP="000B695F">
            <w:pPr>
              <w:pStyle w:val="af4"/>
              <w:ind w:left="34"/>
              <w:jc w:val="left"/>
              <w:rPr>
                <w:rFonts w:cs="Times New Roman"/>
                <w:b w:val="0"/>
                <w:iCs/>
                <w:caps/>
              </w:rPr>
            </w:pPr>
            <w:r w:rsidRPr="006A2386">
              <w:rPr>
                <w:rFonts w:cs="Times New Roman"/>
                <w:b w:val="0"/>
                <w:iCs/>
              </w:rPr>
              <w:t xml:space="preserve">ЭБС «Лань» </w:t>
            </w:r>
            <w:hyperlink r:id="rId35" w:history="1">
              <w:r w:rsidRPr="006A2386">
                <w:rPr>
                  <w:rStyle w:val="af3"/>
                  <w:rFonts w:cs="Times New Roman"/>
                  <w:b w:val="0"/>
                  <w:iCs/>
                </w:rPr>
                <w:t>http://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www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e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lanbook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Pr="006A238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</w:p>
        </w:tc>
      </w:tr>
      <w:tr w:rsidR="00414DB2" w:rsidRPr="006A2386" w14:paraId="0C7B6B74" w14:textId="77777777" w:rsidTr="000B695F">
        <w:trPr>
          <w:trHeight w:val="283"/>
        </w:trPr>
        <w:tc>
          <w:tcPr>
            <w:tcW w:w="851" w:type="dxa"/>
          </w:tcPr>
          <w:p w14:paraId="076EA64C" w14:textId="77777777" w:rsidR="00414DB2" w:rsidRPr="006A2386" w:rsidRDefault="00414DB2" w:rsidP="000B695F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3AEE6D1A" w14:textId="77777777" w:rsidR="00414DB2" w:rsidRPr="006A2386" w:rsidRDefault="00414DB2" w:rsidP="000B695F">
            <w:pPr>
              <w:ind w:left="34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«</w:t>
            </w:r>
            <w:r w:rsidRPr="006A2386">
              <w:rPr>
                <w:iCs/>
                <w:sz w:val="24"/>
                <w:szCs w:val="24"/>
                <w:lang w:val="en-US"/>
              </w:rPr>
              <w:t>Znanium</w:t>
            </w:r>
            <w:r w:rsidRPr="006A2386">
              <w:rPr>
                <w:iCs/>
                <w:sz w:val="24"/>
                <w:szCs w:val="24"/>
              </w:rPr>
              <w:t>.</w:t>
            </w:r>
            <w:r w:rsidRPr="006A2386">
              <w:rPr>
                <w:iCs/>
                <w:sz w:val="24"/>
                <w:szCs w:val="24"/>
                <w:lang w:val="en-US"/>
              </w:rPr>
              <w:t>com</w:t>
            </w:r>
            <w:r w:rsidRPr="006A2386">
              <w:rPr>
                <w:iCs/>
                <w:sz w:val="24"/>
                <w:szCs w:val="24"/>
              </w:rPr>
              <w:t>» научно-издательского центра «Инфра-М»</w:t>
            </w:r>
          </w:p>
          <w:p w14:paraId="67DC60D3" w14:textId="77777777" w:rsidR="00414DB2" w:rsidRPr="006A2386" w:rsidRDefault="00763A1D" w:rsidP="000B695F">
            <w:pPr>
              <w:pStyle w:val="af4"/>
              <w:ind w:left="34"/>
              <w:jc w:val="left"/>
              <w:rPr>
                <w:rFonts w:cs="Times New Roman"/>
                <w:b w:val="0"/>
                <w:iCs/>
              </w:rPr>
            </w:pPr>
            <w:hyperlink r:id="rId36" w:history="1">
              <w:r w:rsidR="00414DB2"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http</w:t>
              </w:r>
              <w:r w:rsidR="00414DB2" w:rsidRPr="006A2386">
                <w:rPr>
                  <w:rStyle w:val="af3"/>
                  <w:rFonts w:cs="Times New Roman"/>
                  <w:b w:val="0"/>
                  <w:iCs/>
                </w:rPr>
                <w:t>://</w:t>
              </w:r>
              <w:r w:rsidR="00414DB2"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znanium</w:t>
              </w:r>
              <w:r w:rsidR="00414DB2" w:rsidRPr="006A2386">
                <w:rPr>
                  <w:rStyle w:val="af3"/>
                  <w:rFonts w:cs="Times New Roman"/>
                  <w:b w:val="0"/>
                  <w:iCs/>
                </w:rPr>
                <w:t>.</w:t>
              </w:r>
              <w:r w:rsidR="00414DB2" w:rsidRPr="006A2386">
                <w:rPr>
                  <w:rStyle w:val="af3"/>
                  <w:rFonts w:cs="Times New Roman"/>
                  <w:b w:val="0"/>
                  <w:iCs/>
                  <w:lang w:val="en-US"/>
                </w:rPr>
                <w:t>com</w:t>
              </w:r>
              <w:r w:rsidR="00414DB2" w:rsidRPr="006A2386">
                <w:rPr>
                  <w:rStyle w:val="af3"/>
                  <w:rFonts w:cs="Times New Roman"/>
                  <w:b w:val="0"/>
                  <w:iCs/>
                </w:rPr>
                <w:t>/</w:t>
              </w:r>
            </w:hyperlink>
            <w:r w:rsidR="00414DB2" w:rsidRPr="006A2386">
              <w:rPr>
                <w:rFonts w:cs="Times New Roman"/>
                <w:b w:val="0"/>
                <w:iCs/>
              </w:rPr>
              <w:t xml:space="preserve"> </w:t>
            </w:r>
          </w:p>
        </w:tc>
      </w:tr>
      <w:tr w:rsidR="00414DB2" w:rsidRPr="006A2386" w14:paraId="0BFDA984" w14:textId="77777777" w:rsidTr="000B695F">
        <w:trPr>
          <w:trHeight w:val="283"/>
        </w:trPr>
        <w:tc>
          <w:tcPr>
            <w:tcW w:w="851" w:type="dxa"/>
          </w:tcPr>
          <w:p w14:paraId="75D5EAB9" w14:textId="77777777" w:rsidR="00414DB2" w:rsidRPr="006A2386" w:rsidRDefault="00414DB2" w:rsidP="000B695F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2A9AB425" w14:textId="77777777" w:rsidR="00414DB2" w:rsidRPr="006A2386" w:rsidRDefault="00414DB2" w:rsidP="000B695F">
            <w:pPr>
              <w:ind w:left="34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6A2386">
              <w:rPr>
                <w:iCs/>
                <w:sz w:val="24"/>
                <w:szCs w:val="24"/>
                <w:lang w:val="en-US"/>
              </w:rPr>
              <w:t>Znanium</w:t>
            </w:r>
            <w:r w:rsidRPr="006A2386">
              <w:rPr>
                <w:iCs/>
                <w:sz w:val="24"/>
                <w:szCs w:val="24"/>
              </w:rPr>
              <w:t>.</w:t>
            </w:r>
            <w:r w:rsidRPr="006A2386">
              <w:rPr>
                <w:iCs/>
                <w:sz w:val="24"/>
                <w:szCs w:val="24"/>
                <w:lang w:val="en-US"/>
              </w:rPr>
              <w:t>com</w:t>
            </w:r>
            <w:r w:rsidRPr="006A2386">
              <w:rPr>
                <w:iCs/>
                <w:sz w:val="24"/>
                <w:szCs w:val="24"/>
              </w:rPr>
              <w:t xml:space="preserve">» </w:t>
            </w:r>
            <w:hyperlink r:id="rId37" w:history="1"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http</w:t>
              </w:r>
              <w:r w:rsidRPr="006A2386">
                <w:rPr>
                  <w:rStyle w:val="af3"/>
                  <w:iCs/>
                  <w:sz w:val="24"/>
                  <w:szCs w:val="24"/>
                </w:rPr>
                <w:t>://</w:t>
              </w:r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znanium</w:t>
              </w:r>
              <w:r w:rsidRPr="006A2386">
                <w:rPr>
                  <w:rStyle w:val="af3"/>
                  <w:iCs/>
                  <w:sz w:val="24"/>
                  <w:szCs w:val="24"/>
                </w:rPr>
                <w:t>.</w:t>
              </w:r>
              <w:r w:rsidRPr="006A2386">
                <w:rPr>
                  <w:rStyle w:val="af3"/>
                  <w:iCs/>
                  <w:sz w:val="24"/>
                  <w:szCs w:val="24"/>
                  <w:lang w:val="en-US"/>
                </w:rPr>
                <w:t>com</w:t>
              </w:r>
              <w:r w:rsidRPr="006A2386">
                <w:rPr>
                  <w:rStyle w:val="af3"/>
                  <w:iCs/>
                  <w:sz w:val="24"/>
                  <w:szCs w:val="24"/>
                </w:rPr>
                <w:t>/</w:t>
              </w:r>
            </w:hyperlink>
          </w:p>
        </w:tc>
      </w:tr>
      <w:tr w:rsidR="00414DB2" w:rsidRPr="006A2386" w14:paraId="27559409" w14:textId="77777777" w:rsidTr="000B695F">
        <w:trPr>
          <w:trHeight w:val="283"/>
        </w:trPr>
        <w:tc>
          <w:tcPr>
            <w:tcW w:w="851" w:type="dxa"/>
          </w:tcPr>
          <w:p w14:paraId="1D5CD7AA" w14:textId="77777777" w:rsidR="00414DB2" w:rsidRPr="006A2386" w:rsidRDefault="00414DB2" w:rsidP="000B695F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DCA5CC4" w14:textId="77777777" w:rsidR="00414DB2" w:rsidRPr="006A2386" w:rsidRDefault="00414DB2" w:rsidP="000B695F">
            <w:pPr>
              <w:ind w:left="34"/>
              <w:jc w:val="both"/>
              <w:rPr>
                <w:iCs/>
                <w:sz w:val="24"/>
                <w:szCs w:val="24"/>
              </w:rPr>
            </w:pPr>
            <w:r w:rsidRPr="006A2386">
              <w:rPr>
                <w:iCs/>
                <w:sz w:val="24"/>
                <w:szCs w:val="24"/>
              </w:rPr>
              <w:t>…</w:t>
            </w:r>
          </w:p>
        </w:tc>
      </w:tr>
      <w:tr w:rsidR="00414DB2" w:rsidRPr="006A2386" w14:paraId="232FEECA" w14:textId="77777777" w:rsidTr="000B695F">
        <w:trPr>
          <w:trHeight w:val="283"/>
        </w:trPr>
        <w:tc>
          <w:tcPr>
            <w:tcW w:w="851" w:type="dxa"/>
            <w:shd w:val="clear" w:color="auto" w:fill="D9E2F3" w:themeFill="accent1" w:themeFillTint="33"/>
          </w:tcPr>
          <w:p w14:paraId="191CE607" w14:textId="77777777" w:rsidR="00414DB2" w:rsidRPr="006A2386" w:rsidRDefault="00414DB2" w:rsidP="000B695F">
            <w:pPr>
              <w:ind w:left="360"/>
              <w:jc w:val="center"/>
              <w:rPr>
                <w:b/>
                <w:iCs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9E2F3" w:themeFill="accent1" w:themeFillTint="33"/>
          </w:tcPr>
          <w:p w14:paraId="04B15C55" w14:textId="77777777" w:rsidR="00414DB2" w:rsidRPr="006A2386" w:rsidRDefault="00414DB2" w:rsidP="000B695F">
            <w:pPr>
              <w:ind w:left="34"/>
              <w:jc w:val="both"/>
              <w:rPr>
                <w:b/>
                <w:iCs/>
              </w:rPr>
            </w:pPr>
            <w:r w:rsidRPr="006A2386">
              <w:rPr>
                <w:b/>
                <w:iCs/>
              </w:rPr>
              <w:t>Профессиональные базы данных, информационные справочные системы</w:t>
            </w:r>
          </w:p>
        </w:tc>
      </w:tr>
      <w:tr w:rsidR="00414DB2" w:rsidRPr="006A2386" w14:paraId="7899B342" w14:textId="77777777" w:rsidTr="000B695F">
        <w:trPr>
          <w:trHeight w:val="283"/>
        </w:trPr>
        <w:tc>
          <w:tcPr>
            <w:tcW w:w="851" w:type="dxa"/>
          </w:tcPr>
          <w:p w14:paraId="00E880EC" w14:textId="77777777" w:rsidR="00414DB2" w:rsidRPr="006A2386" w:rsidRDefault="00414DB2" w:rsidP="000B695F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2A6806C" w14:textId="77777777" w:rsidR="00414DB2" w:rsidRPr="006A2386" w:rsidRDefault="00414DB2" w:rsidP="000B695F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414DB2" w:rsidRPr="006A2386" w14:paraId="1A1FB62A" w14:textId="77777777" w:rsidTr="000B695F">
        <w:trPr>
          <w:trHeight w:val="283"/>
        </w:trPr>
        <w:tc>
          <w:tcPr>
            <w:tcW w:w="851" w:type="dxa"/>
          </w:tcPr>
          <w:p w14:paraId="3B7ED24E" w14:textId="77777777" w:rsidR="00414DB2" w:rsidRPr="006A2386" w:rsidRDefault="00414DB2" w:rsidP="000B695F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0B56C066" w14:textId="77777777" w:rsidR="00414DB2" w:rsidRPr="006A2386" w:rsidRDefault="00414DB2" w:rsidP="000B695F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  <w:tr w:rsidR="00414DB2" w:rsidRPr="006A2386" w14:paraId="4FD78905" w14:textId="77777777" w:rsidTr="000B695F">
        <w:trPr>
          <w:trHeight w:val="283"/>
        </w:trPr>
        <w:tc>
          <w:tcPr>
            <w:tcW w:w="851" w:type="dxa"/>
          </w:tcPr>
          <w:p w14:paraId="4D9C2A12" w14:textId="77777777" w:rsidR="00414DB2" w:rsidRPr="006A2386" w:rsidRDefault="00414DB2" w:rsidP="000B695F">
            <w:pPr>
              <w:pStyle w:val="af0"/>
              <w:numPr>
                <w:ilvl w:val="0"/>
                <w:numId w:val="25"/>
              </w:numPr>
              <w:ind w:hanging="544"/>
              <w:jc w:val="center"/>
              <w:rPr>
                <w:iCs/>
                <w:sz w:val="24"/>
                <w:szCs w:val="24"/>
              </w:rPr>
            </w:pPr>
          </w:p>
        </w:tc>
        <w:tc>
          <w:tcPr>
            <w:tcW w:w="8930" w:type="dxa"/>
          </w:tcPr>
          <w:p w14:paraId="7B06D2F2" w14:textId="77777777" w:rsidR="00414DB2" w:rsidRPr="006A2386" w:rsidRDefault="00414DB2" w:rsidP="000B695F">
            <w:pPr>
              <w:ind w:left="34"/>
              <w:jc w:val="both"/>
              <w:rPr>
                <w:iCs/>
                <w:sz w:val="24"/>
                <w:szCs w:val="24"/>
              </w:rPr>
            </w:pPr>
          </w:p>
        </w:tc>
      </w:tr>
    </w:tbl>
    <w:p w14:paraId="1AB06F71" w14:textId="77777777" w:rsidR="00414DB2" w:rsidRPr="006A2386" w:rsidRDefault="00414DB2" w:rsidP="00414DB2">
      <w:pPr>
        <w:pStyle w:val="2"/>
      </w:pPr>
      <w:r w:rsidRPr="006A2386">
        <w:t xml:space="preserve">Перечень программного обеспечения </w:t>
      </w:r>
    </w:p>
    <w:p w14:paraId="7DB007BB" w14:textId="77777777" w:rsidR="00414DB2" w:rsidRPr="006A2386" w:rsidRDefault="00414DB2" w:rsidP="00414DB2">
      <w:pPr>
        <w:pStyle w:val="af0"/>
        <w:numPr>
          <w:ilvl w:val="3"/>
          <w:numId w:val="15"/>
        </w:numPr>
        <w:spacing w:before="120" w:after="120"/>
        <w:jc w:val="both"/>
        <w:rPr>
          <w:iCs/>
        </w:rPr>
      </w:pPr>
      <w:r w:rsidRPr="006A2386">
        <w:rPr>
          <w:iCs/>
        </w:rPr>
        <w:t>Перечень используемого программного обеспечения с реквизитами подтверждающих документов составляется в соответствии с Приложением № 2 к ОПОП ВО.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14DB2" w:rsidRPr="006A2386" w14:paraId="5E17EB78" w14:textId="77777777" w:rsidTr="000B695F">
        <w:tc>
          <w:tcPr>
            <w:tcW w:w="817" w:type="dxa"/>
            <w:shd w:val="clear" w:color="auto" w:fill="D9E2F3" w:themeFill="accent1" w:themeFillTint="33"/>
            <w:vAlign w:val="center"/>
          </w:tcPr>
          <w:p w14:paraId="65258E49" w14:textId="77777777" w:rsidR="00414DB2" w:rsidRPr="006A2386" w:rsidRDefault="00414DB2" w:rsidP="000B695F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№п/п</w:t>
            </w:r>
          </w:p>
        </w:tc>
        <w:tc>
          <w:tcPr>
            <w:tcW w:w="4694" w:type="dxa"/>
            <w:shd w:val="clear" w:color="auto" w:fill="D9E2F3" w:themeFill="accent1" w:themeFillTint="33"/>
            <w:vAlign w:val="center"/>
          </w:tcPr>
          <w:p w14:paraId="6CD08260" w14:textId="77777777" w:rsidR="00414DB2" w:rsidRPr="006A2386" w:rsidRDefault="00414DB2" w:rsidP="000B695F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Программное обеспечение</w:t>
            </w:r>
          </w:p>
        </w:tc>
        <w:tc>
          <w:tcPr>
            <w:tcW w:w="4252" w:type="dxa"/>
            <w:shd w:val="clear" w:color="auto" w:fill="D9E2F3" w:themeFill="accent1" w:themeFillTint="33"/>
            <w:vAlign w:val="center"/>
          </w:tcPr>
          <w:p w14:paraId="16268062" w14:textId="77777777" w:rsidR="00414DB2" w:rsidRPr="006A2386" w:rsidRDefault="00414DB2" w:rsidP="000B695F">
            <w:pPr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Реквизиты подтверждающего документа/ Свободно распространяемое</w:t>
            </w:r>
          </w:p>
        </w:tc>
      </w:tr>
      <w:tr w:rsidR="00414DB2" w:rsidRPr="006A2386" w14:paraId="410FF75B" w14:textId="77777777" w:rsidTr="000B695F">
        <w:tc>
          <w:tcPr>
            <w:tcW w:w="817" w:type="dxa"/>
            <w:shd w:val="clear" w:color="auto" w:fill="auto"/>
          </w:tcPr>
          <w:p w14:paraId="56B13974" w14:textId="77777777" w:rsidR="00414DB2" w:rsidRPr="006A2386" w:rsidRDefault="00414DB2" w:rsidP="000B695F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67F5EF54" w14:textId="77777777" w:rsidR="00414DB2" w:rsidRPr="006A2386" w:rsidRDefault="00414DB2" w:rsidP="000B695F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6A2386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14:paraId="60EB61B3" w14:textId="77777777" w:rsidR="00414DB2" w:rsidRPr="006A2386" w:rsidRDefault="00414DB2" w:rsidP="000B695F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6A2386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6A2386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14DB2" w:rsidRPr="006A2386" w14:paraId="4941FD5C" w14:textId="77777777" w:rsidTr="000B695F">
        <w:tc>
          <w:tcPr>
            <w:tcW w:w="817" w:type="dxa"/>
            <w:shd w:val="clear" w:color="auto" w:fill="auto"/>
          </w:tcPr>
          <w:p w14:paraId="1C91240B" w14:textId="77777777" w:rsidR="00414DB2" w:rsidRPr="006A2386" w:rsidRDefault="00414DB2" w:rsidP="000B695F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07208680" w14:textId="77777777" w:rsidR="00414DB2" w:rsidRPr="006A2386" w:rsidRDefault="00414DB2" w:rsidP="000B695F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4252" w:type="dxa"/>
            <w:shd w:val="clear" w:color="auto" w:fill="auto"/>
          </w:tcPr>
          <w:p w14:paraId="05D4A170" w14:textId="77777777" w:rsidR="00414DB2" w:rsidRPr="006A2386" w:rsidRDefault="00414DB2" w:rsidP="000B695F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</w:tr>
      <w:tr w:rsidR="00414DB2" w:rsidRPr="006A2386" w14:paraId="17DFBCA7" w14:textId="77777777" w:rsidTr="000B695F">
        <w:tc>
          <w:tcPr>
            <w:tcW w:w="817" w:type="dxa"/>
            <w:shd w:val="clear" w:color="auto" w:fill="auto"/>
          </w:tcPr>
          <w:p w14:paraId="03A18AB1" w14:textId="77777777" w:rsidR="00414DB2" w:rsidRPr="006A2386" w:rsidRDefault="00414DB2" w:rsidP="000B695F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67525ABA" w14:textId="77777777" w:rsidR="00414DB2" w:rsidRPr="006A2386" w:rsidRDefault="00414DB2" w:rsidP="000B695F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</w:p>
        </w:tc>
        <w:tc>
          <w:tcPr>
            <w:tcW w:w="4252" w:type="dxa"/>
            <w:shd w:val="clear" w:color="auto" w:fill="auto"/>
          </w:tcPr>
          <w:p w14:paraId="5D6F74C6" w14:textId="77777777" w:rsidR="00414DB2" w:rsidRPr="006A2386" w:rsidRDefault="00414DB2" w:rsidP="000B695F">
            <w:pPr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34B30C63" w14:textId="77777777" w:rsidTr="000B695F">
        <w:tc>
          <w:tcPr>
            <w:tcW w:w="817" w:type="dxa"/>
            <w:shd w:val="clear" w:color="auto" w:fill="auto"/>
          </w:tcPr>
          <w:p w14:paraId="7D551BA5" w14:textId="77777777" w:rsidR="00414DB2" w:rsidRPr="006A2386" w:rsidRDefault="00414DB2" w:rsidP="000B695F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14:paraId="451285FF" w14:textId="77777777" w:rsidR="00414DB2" w:rsidRPr="006A2386" w:rsidRDefault="00414DB2" w:rsidP="000B695F">
            <w:pPr>
              <w:ind w:left="44"/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</w:pPr>
            <w:r w:rsidRPr="006A2386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72AB679E" w14:textId="77777777" w:rsidR="00414DB2" w:rsidRPr="006A2386" w:rsidRDefault="00414DB2" w:rsidP="000B695F">
            <w:pPr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4D483947" w14:textId="77777777" w:rsidTr="000B695F">
        <w:tc>
          <w:tcPr>
            <w:tcW w:w="817" w:type="dxa"/>
            <w:shd w:val="clear" w:color="auto" w:fill="auto"/>
          </w:tcPr>
          <w:p w14:paraId="53EF12B2" w14:textId="77777777" w:rsidR="00414DB2" w:rsidRPr="006A2386" w:rsidRDefault="00414DB2" w:rsidP="000B695F">
            <w:pPr>
              <w:numPr>
                <w:ilvl w:val="0"/>
                <w:numId w:val="24"/>
              </w:numPr>
              <w:ind w:left="113" w:firstLine="0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14:paraId="15AD239D" w14:textId="77777777" w:rsidR="00414DB2" w:rsidRPr="006A2386" w:rsidRDefault="00414DB2" w:rsidP="000B695F">
            <w:pPr>
              <w:ind w:left="44"/>
              <w:rPr>
                <w:rFonts w:eastAsia="Times New Roman"/>
                <w:iCs/>
                <w:color w:val="000000"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color w:val="000000"/>
                <w:sz w:val="24"/>
                <w:szCs w:val="24"/>
              </w:rPr>
              <w:t>…</w:t>
            </w:r>
          </w:p>
        </w:tc>
        <w:tc>
          <w:tcPr>
            <w:tcW w:w="4252" w:type="dxa"/>
            <w:shd w:val="clear" w:color="auto" w:fill="auto"/>
          </w:tcPr>
          <w:p w14:paraId="2E3BF58F" w14:textId="77777777" w:rsidR="00414DB2" w:rsidRPr="006A2386" w:rsidRDefault="00414DB2" w:rsidP="000B695F">
            <w:pPr>
              <w:rPr>
                <w:rFonts w:eastAsia="Times New Roman"/>
                <w:iCs/>
                <w:sz w:val="24"/>
                <w:szCs w:val="24"/>
              </w:rPr>
            </w:pPr>
            <w:r w:rsidRPr="006A2386">
              <w:rPr>
                <w:rFonts w:eastAsia="Times New Roman"/>
                <w:iCs/>
                <w:sz w:val="24"/>
                <w:szCs w:val="24"/>
              </w:rPr>
              <w:t>…</w:t>
            </w:r>
          </w:p>
        </w:tc>
      </w:tr>
    </w:tbl>
    <w:p w14:paraId="66CA39D3" w14:textId="77777777" w:rsidR="00414DB2" w:rsidRPr="006A2386" w:rsidRDefault="00414DB2" w:rsidP="00414DB2">
      <w:pPr>
        <w:spacing w:before="120" w:after="120"/>
        <w:ind w:left="709"/>
        <w:jc w:val="both"/>
        <w:rPr>
          <w:iCs/>
          <w:sz w:val="24"/>
          <w:szCs w:val="24"/>
        </w:rPr>
        <w:sectPr w:rsidR="00414DB2" w:rsidRPr="006A2386" w:rsidSect="000B695F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14:paraId="7719361B" w14:textId="7989DDC0" w:rsidR="00414DB2" w:rsidRPr="006A2386" w:rsidRDefault="00414DB2" w:rsidP="00414DB2">
      <w:pPr>
        <w:pStyle w:val="3"/>
        <w:rPr>
          <w:iCs/>
        </w:rPr>
      </w:pPr>
      <w:bookmarkStart w:id="18" w:name="_Toc62039712"/>
      <w:r w:rsidRPr="006A2386">
        <w:rPr>
          <w:iCs/>
        </w:rPr>
        <w:t>ЛИСТ УЧЕТА ОБНОВЛЕНИЙ РАБОЧЕЙ ПРОГРАММЫ</w:t>
      </w:r>
      <w:bookmarkEnd w:id="18"/>
      <w:r w:rsidRPr="006A2386">
        <w:rPr>
          <w:iCs/>
        </w:rPr>
        <w:t xml:space="preserve"> УЧЕБНОЙ ДИСЦИПЛИНЫ</w:t>
      </w:r>
    </w:p>
    <w:p w14:paraId="1D3D9D93" w14:textId="77777777" w:rsidR="00414DB2" w:rsidRPr="006A2386" w:rsidRDefault="00414DB2" w:rsidP="00414DB2">
      <w:pPr>
        <w:ind w:firstLine="709"/>
        <w:contextualSpacing/>
        <w:jc w:val="both"/>
        <w:rPr>
          <w:rFonts w:eastAsia="Times New Roman"/>
          <w:iCs/>
          <w:sz w:val="24"/>
          <w:szCs w:val="24"/>
        </w:rPr>
      </w:pPr>
      <w:r w:rsidRPr="006A2386">
        <w:rPr>
          <w:rFonts w:eastAsia="Times New Roman"/>
          <w:iCs/>
          <w:sz w:val="24"/>
          <w:szCs w:val="24"/>
        </w:rPr>
        <w:t>В рабочую программу учебной дисциплины/модуля внесены изменения/обновления и утверждены на заседании кафедры:</w:t>
      </w:r>
    </w:p>
    <w:p w14:paraId="5FD2DC4E" w14:textId="77777777" w:rsidR="00414DB2" w:rsidRPr="006A2386" w:rsidRDefault="00414DB2" w:rsidP="00414DB2">
      <w:pPr>
        <w:jc w:val="center"/>
        <w:rPr>
          <w:rFonts w:eastAsia="Times New Roman"/>
          <w:iCs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07"/>
        <w:gridCol w:w="1554"/>
        <w:gridCol w:w="5304"/>
        <w:gridCol w:w="1963"/>
      </w:tblGrid>
      <w:tr w:rsidR="00414DB2" w:rsidRPr="006A2386" w14:paraId="5022E2CB" w14:textId="77777777" w:rsidTr="000B695F">
        <w:tc>
          <w:tcPr>
            <w:tcW w:w="817" w:type="dxa"/>
            <w:shd w:val="clear" w:color="auto" w:fill="D9E2F3" w:themeFill="accent1" w:themeFillTint="33"/>
          </w:tcPr>
          <w:p w14:paraId="375A7640" w14:textId="77777777" w:rsidR="00414DB2" w:rsidRPr="006A2386" w:rsidRDefault="00414DB2" w:rsidP="000B695F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№ пп</w:t>
            </w:r>
          </w:p>
        </w:tc>
        <w:tc>
          <w:tcPr>
            <w:tcW w:w="1559" w:type="dxa"/>
            <w:shd w:val="clear" w:color="auto" w:fill="D9E2F3" w:themeFill="accent1" w:themeFillTint="33"/>
          </w:tcPr>
          <w:p w14:paraId="24774DE4" w14:textId="77777777" w:rsidR="00414DB2" w:rsidRPr="006A2386" w:rsidRDefault="00414DB2" w:rsidP="000B695F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год обновления РПД</w:t>
            </w:r>
          </w:p>
        </w:tc>
        <w:tc>
          <w:tcPr>
            <w:tcW w:w="5387" w:type="dxa"/>
            <w:shd w:val="clear" w:color="auto" w:fill="D9E2F3" w:themeFill="accent1" w:themeFillTint="33"/>
          </w:tcPr>
          <w:p w14:paraId="0FF3F91A" w14:textId="77777777" w:rsidR="00414DB2" w:rsidRPr="006A2386" w:rsidRDefault="00414DB2" w:rsidP="000B695F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характер изменений/обновлений </w:t>
            </w:r>
          </w:p>
          <w:p w14:paraId="1DA802AF" w14:textId="77777777" w:rsidR="00414DB2" w:rsidRPr="006A2386" w:rsidRDefault="00414DB2" w:rsidP="000B695F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с указанием раздела</w:t>
            </w:r>
          </w:p>
        </w:tc>
        <w:tc>
          <w:tcPr>
            <w:tcW w:w="1984" w:type="dxa"/>
            <w:shd w:val="clear" w:color="auto" w:fill="D9E2F3" w:themeFill="accent1" w:themeFillTint="33"/>
          </w:tcPr>
          <w:p w14:paraId="517BBBCE" w14:textId="77777777" w:rsidR="00414DB2" w:rsidRPr="006A2386" w:rsidRDefault="00414DB2" w:rsidP="000B695F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 xml:space="preserve">номер протокола и дата заседания </w:t>
            </w:r>
          </w:p>
          <w:p w14:paraId="12E0AB93" w14:textId="77777777" w:rsidR="00414DB2" w:rsidRPr="006A2386" w:rsidRDefault="00414DB2" w:rsidP="000B695F">
            <w:pPr>
              <w:jc w:val="center"/>
              <w:rPr>
                <w:rFonts w:eastAsia="Times New Roman"/>
                <w:b/>
                <w:iCs/>
              </w:rPr>
            </w:pPr>
            <w:r w:rsidRPr="006A2386">
              <w:rPr>
                <w:rFonts w:eastAsia="Times New Roman"/>
                <w:b/>
                <w:iCs/>
              </w:rPr>
              <w:t>кафедры</w:t>
            </w:r>
          </w:p>
        </w:tc>
      </w:tr>
      <w:tr w:rsidR="00414DB2" w:rsidRPr="006A2386" w14:paraId="0518002D" w14:textId="77777777" w:rsidTr="000B695F">
        <w:tc>
          <w:tcPr>
            <w:tcW w:w="817" w:type="dxa"/>
          </w:tcPr>
          <w:p w14:paraId="65636F05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32A6F486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49FF8D20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6BD5D34C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43D6725F" w14:textId="77777777" w:rsidTr="000B695F">
        <w:tc>
          <w:tcPr>
            <w:tcW w:w="817" w:type="dxa"/>
          </w:tcPr>
          <w:p w14:paraId="04CB71AD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0BD4BD96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7B79DEC2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D63AC52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57701D90" w14:textId="77777777" w:rsidTr="000B695F">
        <w:tc>
          <w:tcPr>
            <w:tcW w:w="817" w:type="dxa"/>
          </w:tcPr>
          <w:p w14:paraId="14EE8347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1D2EE953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2BB9E746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15EA4545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4E150F75" w14:textId="77777777" w:rsidTr="000B695F">
        <w:tc>
          <w:tcPr>
            <w:tcW w:w="817" w:type="dxa"/>
          </w:tcPr>
          <w:p w14:paraId="032B11AE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2651F70F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317FD2CB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0FC68626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tr w:rsidR="00414DB2" w:rsidRPr="006A2386" w14:paraId="17985A6F" w14:textId="77777777" w:rsidTr="000B695F">
        <w:tc>
          <w:tcPr>
            <w:tcW w:w="817" w:type="dxa"/>
          </w:tcPr>
          <w:p w14:paraId="18FEE96D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559" w:type="dxa"/>
          </w:tcPr>
          <w:p w14:paraId="064DBFFC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5387" w:type="dxa"/>
          </w:tcPr>
          <w:p w14:paraId="6FCAE1AA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  <w:tc>
          <w:tcPr>
            <w:tcW w:w="1984" w:type="dxa"/>
          </w:tcPr>
          <w:p w14:paraId="55401CA9" w14:textId="77777777" w:rsidR="00414DB2" w:rsidRPr="006A2386" w:rsidRDefault="00414DB2" w:rsidP="000B695F">
            <w:pPr>
              <w:jc w:val="center"/>
              <w:rPr>
                <w:rFonts w:eastAsia="Times New Roman"/>
                <w:iCs/>
                <w:sz w:val="24"/>
                <w:szCs w:val="24"/>
              </w:rPr>
            </w:pPr>
          </w:p>
        </w:tc>
      </w:tr>
      <w:bookmarkEnd w:id="0"/>
    </w:tbl>
    <w:p w14:paraId="4AD22266" w14:textId="77777777" w:rsidR="00414DB2" w:rsidRPr="006A2386" w:rsidRDefault="00414DB2" w:rsidP="00414DB2">
      <w:pPr>
        <w:pStyle w:val="3"/>
        <w:rPr>
          <w:iCs/>
          <w:szCs w:val="24"/>
        </w:rPr>
      </w:pPr>
    </w:p>
    <w:p w14:paraId="7A7E873B" w14:textId="77777777" w:rsidR="00414DB2" w:rsidRPr="006A2386" w:rsidRDefault="00414DB2" w:rsidP="00414DB2">
      <w:pPr>
        <w:rPr>
          <w:iCs/>
        </w:rPr>
      </w:pPr>
    </w:p>
    <w:p w14:paraId="6316DD04" w14:textId="77777777" w:rsidR="006F168C" w:rsidRDefault="006F168C"/>
    <w:sectPr w:rsidR="006F168C" w:rsidSect="000B695F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359874D" w14:textId="77777777" w:rsidR="00763A1D" w:rsidRDefault="00763A1D" w:rsidP="00414DB2">
      <w:r>
        <w:separator/>
      </w:r>
    </w:p>
  </w:endnote>
  <w:endnote w:type="continuationSeparator" w:id="0">
    <w:p w14:paraId="684D8997" w14:textId="77777777" w:rsidR="00763A1D" w:rsidRDefault="00763A1D" w:rsidP="00414DB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00000000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Times New Roman,Bold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 New Roman,Italic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F2D5207" w14:textId="77777777" w:rsidR="000B695F" w:rsidRDefault="000B695F">
    <w:pPr>
      <w:pStyle w:val="ae"/>
      <w:jc w:val="right"/>
    </w:pPr>
  </w:p>
  <w:p w14:paraId="48B0A7FD" w14:textId="77777777" w:rsidR="000B695F" w:rsidRDefault="000B695F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1DA795" w14:textId="77777777" w:rsidR="000B695F" w:rsidRDefault="000B695F" w:rsidP="000B695F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>
      <w:rPr>
        <w:rStyle w:val="af9"/>
      </w:rPr>
      <w:instrText xml:space="preserve">PAGE  </w:instrText>
    </w:r>
    <w:r>
      <w:rPr>
        <w:rStyle w:val="af9"/>
      </w:rPr>
      <w:fldChar w:fldCharType="end"/>
    </w:r>
  </w:p>
  <w:p w14:paraId="44B2B4C7" w14:textId="77777777" w:rsidR="000B695F" w:rsidRDefault="000B695F" w:rsidP="000B695F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9E3666" w14:textId="77777777" w:rsidR="000B695F" w:rsidRDefault="000B695F">
    <w:pPr>
      <w:pStyle w:val="ae"/>
      <w:jc w:val="right"/>
    </w:pPr>
  </w:p>
  <w:p w14:paraId="2299E683" w14:textId="77777777" w:rsidR="000B695F" w:rsidRDefault="000B695F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F29BF6A" w14:textId="77777777" w:rsidR="000B695F" w:rsidRDefault="000B695F">
    <w:pPr>
      <w:pStyle w:val="ae"/>
      <w:jc w:val="right"/>
    </w:pPr>
  </w:p>
  <w:p w14:paraId="4FA0FF0D" w14:textId="77777777" w:rsidR="000B695F" w:rsidRDefault="000B695F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375860" w14:textId="77777777" w:rsidR="00763A1D" w:rsidRDefault="00763A1D" w:rsidP="00414DB2">
      <w:r>
        <w:separator/>
      </w:r>
    </w:p>
  </w:footnote>
  <w:footnote w:type="continuationSeparator" w:id="0">
    <w:p w14:paraId="16476ED4" w14:textId="77777777" w:rsidR="00763A1D" w:rsidRDefault="00763A1D" w:rsidP="00414DB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14:paraId="1F171011" w14:textId="77777777" w:rsidR="000B695F" w:rsidRDefault="000B695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rPr>
            <w:noProof/>
          </w:rPr>
          <w:t>7</w:t>
        </w:r>
        <w: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6D8362" w14:textId="77777777" w:rsidR="000B695F" w:rsidRDefault="000B695F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14:paraId="3639D085" w14:textId="432AB38F" w:rsidR="000B695F" w:rsidRDefault="000B695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F68EC">
          <w:rPr>
            <w:noProof/>
          </w:rPr>
          <w:t>19</w:t>
        </w:r>
        <w:r>
          <w:fldChar w:fldCharType="end"/>
        </w:r>
      </w:p>
    </w:sdtContent>
  </w:sdt>
  <w:p w14:paraId="63013C0F" w14:textId="77777777" w:rsidR="000B695F" w:rsidRDefault="000B695F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14:paraId="25E796A9" w14:textId="6126F49F" w:rsidR="000B695F" w:rsidRDefault="000B695F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F68EC">
          <w:rPr>
            <w:noProof/>
          </w:rPr>
          <w:t>12</w:t>
        </w:r>
        <w:r>
          <w:fldChar w:fldCharType="end"/>
        </w:r>
      </w:p>
    </w:sdtContent>
  </w:sdt>
  <w:p w14:paraId="408B97C1" w14:textId="77777777" w:rsidR="000B695F" w:rsidRDefault="000B695F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7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BAC3991"/>
    <w:multiLevelType w:val="hybridMultilevel"/>
    <w:tmpl w:val="CF30DC56"/>
    <w:lvl w:ilvl="0" w:tplc="7626FC1E">
      <w:start w:val="2"/>
      <w:numFmt w:val="decimal"/>
      <w:lvlText w:val="%1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2BA628A"/>
    <w:multiLevelType w:val="hybridMultilevel"/>
    <w:tmpl w:val="53A2F9D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2D75957"/>
    <w:multiLevelType w:val="hybridMultilevel"/>
    <w:tmpl w:val="261C49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13" w15:restartNumberingAfterBreak="0">
    <w:nsid w:val="299C72DF"/>
    <w:multiLevelType w:val="multilevel"/>
    <w:tmpl w:val="36BEA8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3063A7D"/>
    <w:multiLevelType w:val="hybridMultilevel"/>
    <w:tmpl w:val="04E63CA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37E2B5C"/>
    <w:multiLevelType w:val="hybridMultilevel"/>
    <w:tmpl w:val="FBAA5AE8"/>
    <w:lvl w:ilvl="0" w:tplc="835005D4">
      <w:start w:val="8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67D0F9E"/>
    <w:multiLevelType w:val="hybridMultilevel"/>
    <w:tmpl w:val="9CFAC47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7A45E09"/>
    <w:multiLevelType w:val="multilevel"/>
    <w:tmpl w:val="97003FFE"/>
    <w:lvl w:ilvl="0">
      <w:start w:val="6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8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decimal"/>
      <w:lvlText w:val="%5."/>
      <w:lvlJc w:val="left"/>
      <w:pPr>
        <w:ind w:left="709" w:firstLine="0"/>
      </w:pPr>
      <w:rPr>
        <w:rFonts w:hint="default"/>
      </w:rPr>
    </w:lvl>
    <w:lvl w:ilvl="5">
      <w:start w:val="1"/>
      <w:numFmt w:val="decimal"/>
      <w:lvlText w:val="%6"/>
      <w:lvlJc w:val="left"/>
      <w:pPr>
        <w:ind w:left="2736" w:hanging="936"/>
      </w:pPr>
      <w:rPr>
        <w:rFonts w:hint="default"/>
        <w:color w:val="auto"/>
      </w:rPr>
    </w:lvl>
    <w:lvl w:ilvl="6">
      <w:start w:val="2"/>
      <w:numFmt w:val="decimal"/>
      <w:lvlText w:val="%1.%2.%3%7."/>
      <w:lvlJc w:val="left"/>
      <w:pPr>
        <w:ind w:left="709" w:firstLine="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1069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8AF7AF9"/>
    <w:multiLevelType w:val="hybridMultilevel"/>
    <w:tmpl w:val="34224C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0" w15:restartNumberingAfterBreak="0">
    <w:nsid w:val="5FBE59A3"/>
    <w:multiLevelType w:val="hybridMultilevel"/>
    <w:tmpl w:val="0D4EA5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3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34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5" w15:restartNumberingAfterBreak="0">
    <w:nsid w:val="730F526F"/>
    <w:multiLevelType w:val="hybridMultilevel"/>
    <w:tmpl w:val="DFDEF1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3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2"/>
  </w:num>
  <w:num w:numId="4">
    <w:abstractNumId w:val="0"/>
  </w:num>
  <w:num w:numId="5">
    <w:abstractNumId w:val="6"/>
  </w:num>
  <w:num w:numId="6">
    <w:abstractNumId w:val="32"/>
  </w:num>
  <w:num w:numId="7">
    <w:abstractNumId w:val="36"/>
  </w:num>
  <w:num w:numId="8">
    <w:abstractNumId w:val="31"/>
  </w:num>
  <w:num w:numId="9">
    <w:abstractNumId w:val="14"/>
  </w:num>
  <w:num w:numId="10">
    <w:abstractNumId w:val="12"/>
  </w:num>
  <w:num w:numId="11">
    <w:abstractNumId w:val="3"/>
  </w:num>
  <w:num w:numId="12">
    <w:abstractNumId w:val="29"/>
  </w:num>
  <w:num w:numId="13">
    <w:abstractNumId w:val="28"/>
  </w:num>
  <w:num w:numId="14">
    <w:abstractNumId w:val="24"/>
  </w:num>
  <w:num w:numId="15">
    <w:abstractNumId w:val="34"/>
  </w:num>
  <w:num w:numId="16">
    <w:abstractNumId w:val="4"/>
  </w:num>
  <w:num w:numId="17">
    <w:abstractNumId w:val="16"/>
  </w:num>
  <w:num w:numId="18">
    <w:abstractNumId w:val="1"/>
  </w:num>
  <w:num w:numId="19">
    <w:abstractNumId w:val="15"/>
  </w:num>
  <w:num w:numId="20">
    <w:abstractNumId w:val="25"/>
  </w:num>
  <w:num w:numId="21">
    <w:abstractNumId w:val="5"/>
  </w:num>
  <w:num w:numId="22">
    <w:abstractNumId w:val="23"/>
  </w:num>
  <w:num w:numId="23">
    <w:abstractNumId w:val="26"/>
  </w:num>
  <w:num w:numId="24">
    <w:abstractNumId w:val="21"/>
  </w:num>
  <w:num w:numId="25">
    <w:abstractNumId w:val="7"/>
  </w:num>
  <w:num w:numId="26">
    <w:abstractNumId w:val="11"/>
  </w:num>
  <w:num w:numId="27">
    <w:abstractNumId w:val="35"/>
  </w:num>
  <w:num w:numId="28">
    <w:abstractNumId w:val="10"/>
  </w:num>
  <w:num w:numId="29">
    <w:abstractNumId w:val="9"/>
  </w:num>
  <w:num w:numId="30">
    <w:abstractNumId w:val="20"/>
  </w:num>
  <w:num w:numId="31">
    <w:abstractNumId w:val="17"/>
  </w:num>
  <w:num w:numId="32">
    <w:abstractNumId w:val="13"/>
  </w:num>
  <w:num w:numId="33">
    <w:abstractNumId w:val="18"/>
  </w:num>
  <w:num w:numId="34">
    <w:abstractNumId w:val="8"/>
  </w:num>
  <w:num w:numId="35">
    <w:abstractNumId w:val="30"/>
  </w:num>
  <w:num w:numId="36">
    <w:abstractNumId w:val="27"/>
  </w:num>
  <w:num w:numId="37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14DB2"/>
    <w:rsid w:val="00035150"/>
    <w:rsid w:val="00036226"/>
    <w:rsid w:val="00047ECB"/>
    <w:rsid w:val="00064A91"/>
    <w:rsid w:val="000957D6"/>
    <w:rsid w:val="000B695F"/>
    <w:rsid w:val="000D1D10"/>
    <w:rsid w:val="000F0998"/>
    <w:rsid w:val="00134E88"/>
    <w:rsid w:val="00155DB2"/>
    <w:rsid w:val="001A5F3F"/>
    <w:rsid w:val="001B5FD1"/>
    <w:rsid w:val="001C558A"/>
    <w:rsid w:val="00225C87"/>
    <w:rsid w:val="00245A12"/>
    <w:rsid w:val="00261EB7"/>
    <w:rsid w:val="002A4B87"/>
    <w:rsid w:val="002C1407"/>
    <w:rsid w:val="002C4025"/>
    <w:rsid w:val="002F539A"/>
    <w:rsid w:val="002F56A1"/>
    <w:rsid w:val="00310D31"/>
    <w:rsid w:val="003406FE"/>
    <w:rsid w:val="00364158"/>
    <w:rsid w:val="00383010"/>
    <w:rsid w:val="003B58BF"/>
    <w:rsid w:val="003C0349"/>
    <w:rsid w:val="003C1E6E"/>
    <w:rsid w:val="00414AED"/>
    <w:rsid w:val="00414DB2"/>
    <w:rsid w:val="004319D4"/>
    <w:rsid w:val="004518EE"/>
    <w:rsid w:val="004B3E41"/>
    <w:rsid w:val="004E2B7C"/>
    <w:rsid w:val="004E2D8C"/>
    <w:rsid w:val="0053476D"/>
    <w:rsid w:val="00573EB4"/>
    <w:rsid w:val="005B6BA4"/>
    <w:rsid w:val="005D766B"/>
    <w:rsid w:val="005E7205"/>
    <w:rsid w:val="00626661"/>
    <w:rsid w:val="0063707C"/>
    <w:rsid w:val="006A31DB"/>
    <w:rsid w:val="006E1B3F"/>
    <w:rsid w:val="006F168C"/>
    <w:rsid w:val="006F29BA"/>
    <w:rsid w:val="00741F40"/>
    <w:rsid w:val="00763A1D"/>
    <w:rsid w:val="007646EB"/>
    <w:rsid w:val="007922C0"/>
    <w:rsid w:val="00814E03"/>
    <w:rsid w:val="00827BEE"/>
    <w:rsid w:val="00831898"/>
    <w:rsid w:val="00862E0D"/>
    <w:rsid w:val="008671F4"/>
    <w:rsid w:val="008D6D81"/>
    <w:rsid w:val="008F77FB"/>
    <w:rsid w:val="009250FA"/>
    <w:rsid w:val="00941659"/>
    <w:rsid w:val="0096427D"/>
    <w:rsid w:val="009B5E1F"/>
    <w:rsid w:val="009B79D2"/>
    <w:rsid w:val="009C4B13"/>
    <w:rsid w:val="009D3EB2"/>
    <w:rsid w:val="009D5501"/>
    <w:rsid w:val="00A20C4D"/>
    <w:rsid w:val="00A22747"/>
    <w:rsid w:val="00A8029A"/>
    <w:rsid w:val="00A919FD"/>
    <w:rsid w:val="00A91F27"/>
    <w:rsid w:val="00AE1D2A"/>
    <w:rsid w:val="00B23797"/>
    <w:rsid w:val="00B42FB0"/>
    <w:rsid w:val="00B61CA1"/>
    <w:rsid w:val="00B83CD3"/>
    <w:rsid w:val="00BB154B"/>
    <w:rsid w:val="00C03B35"/>
    <w:rsid w:val="00C041F1"/>
    <w:rsid w:val="00C872A0"/>
    <w:rsid w:val="00C929D9"/>
    <w:rsid w:val="00CE13D7"/>
    <w:rsid w:val="00CF61C4"/>
    <w:rsid w:val="00D033D1"/>
    <w:rsid w:val="00D90635"/>
    <w:rsid w:val="00D91968"/>
    <w:rsid w:val="00DA33B7"/>
    <w:rsid w:val="00DC1021"/>
    <w:rsid w:val="00DC1779"/>
    <w:rsid w:val="00E07465"/>
    <w:rsid w:val="00E560E2"/>
    <w:rsid w:val="00E617F6"/>
    <w:rsid w:val="00E84665"/>
    <w:rsid w:val="00E87C75"/>
    <w:rsid w:val="00EA5BC9"/>
    <w:rsid w:val="00EA716F"/>
    <w:rsid w:val="00EB30BC"/>
    <w:rsid w:val="00ED2813"/>
    <w:rsid w:val="00EF68EC"/>
    <w:rsid w:val="00F0734B"/>
    <w:rsid w:val="00F15776"/>
    <w:rsid w:val="00F55869"/>
    <w:rsid w:val="00F56597"/>
    <w:rsid w:val="00F800B8"/>
    <w:rsid w:val="00FE77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CDC83CE"/>
  <w15:chartTrackingRefBased/>
  <w15:docId w15:val="{76A4A235-6A32-4E77-9EF9-E8A85B02BD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064A91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414DB2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414DB2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414DB2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414DB2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414DB2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414DB2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414DB2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414DB2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414DB2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414DB2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414DB2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414DB2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414DB2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414DB2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414DB2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414DB2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414DB2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414DB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414DB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414DB2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414DB2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414DB2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414DB2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414DB2"/>
    <w:rPr>
      <w:vertAlign w:val="superscript"/>
    </w:rPr>
  </w:style>
  <w:style w:type="paragraph" w:customStyle="1" w:styleId="12">
    <w:name w:val="Стиль1"/>
    <w:basedOn w:val="a2"/>
    <w:rsid w:val="00414DB2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414DB2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414DB2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414DB2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414DB2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14DB2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414DB2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414DB2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414DB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414DB2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nhideWhenUsed/>
    <w:rsid w:val="00414DB2"/>
    <w:rPr>
      <w:color w:val="0563C1" w:themeColor="hyperlink"/>
      <w:u w:val="single"/>
    </w:rPr>
  </w:style>
  <w:style w:type="character" w:customStyle="1" w:styleId="apple-converted-space">
    <w:name w:val="apple-converted-space"/>
    <w:basedOn w:val="a3"/>
    <w:rsid w:val="00414DB2"/>
  </w:style>
  <w:style w:type="paragraph" w:styleId="af4">
    <w:name w:val="Title"/>
    <w:link w:val="af5"/>
    <w:qFormat/>
    <w:rsid w:val="00414DB2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414DB2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414DB2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414DB2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414DB2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414DB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414DB2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414DB2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414DB2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414DB2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414DB2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414DB2"/>
    <w:rPr>
      <w:sz w:val="24"/>
      <w:lang w:val="ru-RU" w:eastAsia="ru-RU" w:bidi="ar-SA"/>
    </w:rPr>
  </w:style>
  <w:style w:type="character" w:styleId="af9">
    <w:name w:val="page number"/>
    <w:rsid w:val="00414DB2"/>
  </w:style>
  <w:style w:type="paragraph" w:customStyle="1" w:styleId="afa">
    <w:name w:val="бычный"/>
    <w:rsid w:val="00414D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414DB2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414DB2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414DB2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414DB2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414DB2"/>
    <w:rPr>
      <w:i/>
      <w:iCs/>
    </w:rPr>
  </w:style>
  <w:style w:type="paragraph" w:customStyle="1" w:styleId="15">
    <w:name w:val="Обычный1"/>
    <w:rsid w:val="00414DB2"/>
    <w:pPr>
      <w:widowControl w:val="0"/>
      <w:snapToGrid w:val="0"/>
      <w:spacing w:after="0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414DB2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414DB2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414DB2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414DB2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414DB2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414DB2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414DB2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414DB2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414DB2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414DB2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414DB2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414DB2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414DB2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414DB2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414DB2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414DB2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414DB2"/>
  </w:style>
  <w:style w:type="character" w:customStyle="1" w:styleId="s12">
    <w:name w:val="s12"/>
    <w:basedOn w:val="a3"/>
    <w:rsid w:val="00414DB2"/>
  </w:style>
  <w:style w:type="character" w:customStyle="1" w:styleId="s13">
    <w:name w:val="s13"/>
    <w:basedOn w:val="a3"/>
    <w:rsid w:val="00414DB2"/>
  </w:style>
  <w:style w:type="character" w:customStyle="1" w:styleId="s14">
    <w:name w:val="s14"/>
    <w:basedOn w:val="a3"/>
    <w:rsid w:val="00414DB2"/>
  </w:style>
  <w:style w:type="character" w:customStyle="1" w:styleId="s15">
    <w:name w:val="s15"/>
    <w:basedOn w:val="a3"/>
    <w:rsid w:val="00414DB2"/>
  </w:style>
  <w:style w:type="paragraph" w:customStyle="1" w:styleId="p2">
    <w:name w:val="p2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414DB2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414DB2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character" w:customStyle="1" w:styleId="18">
    <w:name w:val="Схема документа Знак1"/>
    <w:basedOn w:val="a3"/>
    <w:uiPriority w:val="99"/>
    <w:semiHidden/>
    <w:rsid w:val="00414DB2"/>
    <w:rPr>
      <w:rFonts w:ascii="Segoe UI" w:eastAsiaTheme="minorEastAsia" w:hAnsi="Segoe UI" w:cs="Segoe UI"/>
      <w:sz w:val="16"/>
      <w:szCs w:val="16"/>
      <w:lang w:eastAsia="ru-RU"/>
    </w:rPr>
  </w:style>
  <w:style w:type="paragraph" w:customStyle="1" w:styleId="ConsPlusNonformat">
    <w:name w:val="ConsPlusNonformat"/>
    <w:rsid w:val="00414DB2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414DB2"/>
    <w:rPr>
      <w:sz w:val="16"/>
      <w:szCs w:val="16"/>
    </w:rPr>
  </w:style>
  <w:style w:type="paragraph" w:styleId="aff3">
    <w:name w:val="annotation text"/>
    <w:basedOn w:val="a2"/>
    <w:link w:val="aff4"/>
    <w:rsid w:val="00414DB2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414DB2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414DB2"/>
    <w:rPr>
      <w:b/>
      <w:bCs/>
    </w:rPr>
  </w:style>
  <w:style w:type="character" w:customStyle="1" w:styleId="aff6">
    <w:name w:val="Тема примечания Знак"/>
    <w:basedOn w:val="aff4"/>
    <w:link w:val="aff5"/>
    <w:rsid w:val="00414DB2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414DB2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414DB2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414DB2"/>
    <w:rPr>
      <w:rFonts w:cs="Times New Roman"/>
      <w:b/>
      <w:bCs/>
    </w:rPr>
  </w:style>
  <w:style w:type="paragraph" w:customStyle="1" w:styleId="Style20">
    <w:name w:val="Style20"/>
    <w:basedOn w:val="a2"/>
    <w:rsid w:val="00414DB2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414DB2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414DB2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414DB2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414DB2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414DB2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414DB2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414DB2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414DB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414DB2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414DB2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414DB2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414DB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414DB2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414DB2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414DB2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414DB2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414DB2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414DB2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414DB2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414DB2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414DB2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414DB2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414DB2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414DB2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414DB2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414DB2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414DB2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414DB2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414DB2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414DB2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414DB2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414DB2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414DB2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414DB2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414DB2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414DB2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414DB2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414DB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414DB2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414DB2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414DB2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414DB2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414DB2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414DB2"/>
    <w:rPr>
      <w:color w:val="808080"/>
    </w:rPr>
  </w:style>
  <w:style w:type="character" w:customStyle="1" w:styleId="extended-textshort">
    <w:name w:val="extended-text__short"/>
    <w:basedOn w:val="a3"/>
    <w:rsid w:val="00414DB2"/>
  </w:style>
  <w:style w:type="paragraph" w:customStyle="1" w:styleId="pboth">
    <w:name w:val="pboth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414DB2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414DB2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2F5496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414D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ocdata">
    <w:name w:val="docdata"/>
    <w:aliases w:val="docy,v5,2412,bqiaagaaeyqcaaagiaiaaaoabgaaby4gaaaaaaaaaaaaaaaaaaaaaaaaaaaaaaaaaaaaaaaaaaaaaaaaaaaaaaaaaaaaaaaaaaaaaaaaaaaaaaaaaaaaaaaaaaaaaaaaaaaaaaaaaaaaaaaaaaaaaaaaaaaaaaaaaaaaaaaaaaaaaaaaaaaaaaaaaaaaaaaaaaaaaaaaaaaaaaaaaaaaaaaaaaaaaaaaaaaaaaaa"/>
    <w:basedOn w:val="a2"/>
    <w:rsid w:val="00414DB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styleId="afff2">
    <w:name w:val="FollowedHyperlink"/>
    <w:basedOn w:val="a3"/>
    <w:uiPriority w:val="99"/>
    <w:semiHidden/>
    <w:unhideWhenUsed/>
    <w:rsid w:val="00414DB2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63268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753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915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9022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58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7657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header" Target="header4.xml"/><Relationship Id="rId18" Type="http://schemas.openxmlformats.org/officeDocument/2006/relationships/oleObject" Target="embeddings/oleObject2.bin"/><Relationship Id="rId26" Type="http://schemas.openxmlformats.org/officeDocument/2006/relationships/image" Target="media/image9.png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4.png"/><Relationship Id="rId34" Type="http://schemas.openxmlformats.org/officeDocument/2006/relationships/hyperlink" Target="http://biblio.kosygin-rgu.ru/jirbis2/index.php?option=com_irbis&amp;view=irbis&amp;Itemid=108" TargetMode="External"/><Relationship Id="rId7" Type="http://schemas.openxmlformats.org/officeDocument/2006/relationships/footer" Target="footer1.xml"/><Relationship Id="rId12" Type="http://schemas.openxmlformats.org/officeDocument/2006/relationships/footer" Target="footer3.xml"/><Relationship Id="rId17" Type="http://schemas.openxmlformats.org/officeDocument/2006/relationships/image" Target="media/image2.wmf"/><Relationship Id="rId25" Type="http://schemas.openxmlformats.org/officeDocument/2006/relationships/image" Target="media/image8.png"/><Relationship Id="rId33" Type="http://schemas.openxmlformats.org/officeDocument/2006/relationships/hyperlink" Target="https://new.znanium.com/catalog/document/pid=461459" TargetMode="External"/><Relationship Id="rId38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3.png"/><Relationship Id="rId29" Type="http://schemas.openxmlformats.org/officeDocument/2006/relationships/image" Target="media/image12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2.xml"/><Relationship Id="rId24" Type="http://schemas.openxmlformats.org/officeDocument/2006/relationships/image" Target="media/image7.png"/><Relationship Id="rId32" Type="http://schemas.openxmlformats.org/officeDocument/2006/relationships/hyperlink" Target="https://new.znanium.com/catalog/document/pid=351385" TargetMode="External"/><Relationship Id="rId37" Type="http://schemas.openxmlformats.org/officeDocument/2006/relationships/hyperlink" Target="http://znanium.com/" TargetMode="External"/><Relationship Id="rId5" Type="http://schemas.openxmlformats.org/officeDocument/2006/relationships/footnotes" Target="footnotes.xml"/><Relationship Id="rId15" Type="http://schemas.openxmlformats.org/officeDocument/2006/relationships/image" Target="media/image1.wmf"/><Relationship Id="rId23" Type="http://schemas.openxmlformats.org/officeDocument/2006/relationships/image" Target="media/image6.png"/><Relationship Id="rId28" Type="http://schemas.openxmlformats.org/officeDocument/2006/relationships/image" Target="media/image11.png"/><Relationship Id="rId36" Type="http://schemas.openxmlformats.org/officeDocument/2006/relationships/hyperlink" Target="http://znanium.com/" TargetMode="External"/><Relationship Id="rId10" Type="http://schemas.openxmlformats.org/officeDocument/2006/relationships/header" Target="header3.xml"/><Relationship Id="rId19" Type="http://schemas.openxmlformats.org/officeDocument/2006/relationships/oleObject" Target="embeddings/oleObject3.bin"/><Relationship Id="rId31" Type="http://schemas.openxmlformats.org/officeDocument/2006/relationships/hyperlink" Target="https://new.znanium.com/catalog/document/pid=427176" TargetMode="External"/><Relationship Id="rId4" Type="http://schemas.openxmlformats.org/officeDocument/2006/relationships/webSettings" Target="webSettings.xml"/><Relationship Id="rId9" Type="http://schemas.openxmlformats.org/officeDocument/2006/relationships/header" Target="header2.xml"/><Relationship Id="rId14" Type="http://schemas.openxmlformats.org/officeDocument/2006/relationships/footer" Target="footer4.xml"/><Relationship Id="rId22" Type="http://schemas.openxmlformats.org/officeDocument/2006/relationships/image" Target="media/image5.png"/><Relationship Id="rId27" Type="http://schemas.openxmlformats.org/officeDocument/2006/relationships/image" Target="media/image10.png"/><Relationship Id="rId30" Type="http://schemas.openxmlformats.org/officeDocument/2006/relationships/hyperlink" Target="https://new.znanium.com/catalog/document/pid=961356" TargetMode="External"/><Relationship Id="rId35" Type="http://schemas.openxmlformats.org/officeDocument/2006/relationships/hyperlink" Target="http://www.e.lanbook.com/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5926</Words>
  <Characters>33781</Characters>
  <Application>Microsoft Office Word</Application>
  <DocSecurity>0</DocSecurity>
  <Lines>281</Lines>
  <Paragraphs>7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6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H18056</dc:creator>
  <cp:keywords/>
  <dc:description/>
  <cp:lastModifiedBy>User</cp:lastModifiedBy>
  <cp:revision>13</cp:revision>
  <dcterms:created xsi:type="dcterms:W3CDTF">2022-01-21T04:53:00Z</dcterms:created>
  <dcterms:modified xsi:type="dcterms:W3CDTF">2022-05-06T09:24:00Z</dcterms:modified>
</cp:coreProperties>
</file>